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07A09" w:rsidRDefault="00E07A09" w:rsidP="00E07A09">
      <w:pPr>
        <w:rPr>
          <w:rFonts w:ascii="Times New Roman" w:hAnsi="Times New Roman" w:cs="Times New Roman"/>
          <w:b/>
          <w:sz w:val="28"/>
          <w:szCs w:val="28"/>
        </w:rPr>
      </w:pPr>
    </w:p>
    <w:p w:rsidR="00237E7D" w:rsidRPr="00237E7D" w:rsidRDefault="00237E7D" w:rsidP="00237E7D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37E7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униципальное бюджетное  образовательное учреждение </w:t>
      </w:r>
    </w:p>
    <w:p w:rsidR="00237E7D" w:rsidRPr="00237E7D" w:rsidRDefault="00237E7D" w:rsidP="00237E7D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37E7D">
        <w:rPr>
          <w:rFonts w:ascii="Times New Roman" w:eastAsia="Times New Roman" w:hAnsi="Times New Roman" w:cs="Times New Roman"/>
          <w:sz w:val="28"/>
          <w:szCs w:val="28"/>
          <w:lang w:eastAsia="ru-RU"/>
        </w:rPr>
        <w:t>средняя общеобразовательная школа с. Луков Кордон</w:t>
      </w:r>
    </w:p>
    <w:p w:rsidR="00237E7D" w:rsidRPr="00237E7D" w:rsidRDefault="00237E7D" w:rsidP="00237E7D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237E7D">
        <w:rPr>
          <w:rFonts w:ascii="Times New Roman" w:eastAsia="Times New Roman" w:hAnsi="Times New Roman" w:cs="Times New Roman"/>
          <w:sz w:val="28"/>
          <w:szCs w:val="28"/>
          <w:lang w:eastAsia="ru-RU"/>
        </w:rPr>
        <w:t>Александрово-Гайский</w:t>
      </w:r>
      <w:proofErr w:type="spellEnd"/>
      <w:r w:rsidRPr="00237E7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йон Саратовская область</w:t>
      </w:r>
    </w:p>
    <w:p w:rsidR="00237E7D" w:rsidRPr="00237E7D" w:rsidRDefault="00237E7D" w:rsidP="00237E7D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237E7D" w:rsidRPr="00237E7D" w:rsidRDefault="00237E7D" w:rsidP="00237E7D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237E7D" w:rsidRPr="00237E7D" w:rsidRDefault="00237E7D" w:rsidP="00237E7D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237E7D" w:rsidRPr="00237E7D" w:rsidRDefault="00237E7D" w:rsidP="00237E7D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237E7D" w:rsidRPr="00237E7D" w:rsidRDefault="00237E7D" w:rsidP="00237E7D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tbl>
      <w:tblPr>
        <w:tblW w:w="5532" w:type="pct"/>
        <w:tblInd w:w="-7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3686"/>
        <w:gridCol w:w="3599"/>
        <w:gridCol w:w="3304"/>
      </w:tblGrid>
      <w:tr w:rsidR="00237E7D" w:rsidRPr="00237E7D" w:rsidTr="00DB4A88">
        <w:trPr>
          <w:trHeight w:val="1935"/>
        </w:trPr>
        <w:tc>
          <w:tcPr>
            <w:tcW w:w="1740" w:type="pct"/>
          </w:tcPr>
          <w:p w:rsidR="00237E7D" w:rsidRPr="00237E7D" w:rsidRDefault="00237E7D" w:rsidP="00237E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237E7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«Рассмотрено»</w:t>
            </w:r>
          </w:p>
          <w:p w:rsidR="00237E7D" w:rsidRPr="00237E7D" w:rsidRDefault="00237E7D" w:rsidP="00237E7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237E7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уководитель МО</w:t>
            </w:r>
          </w:p>
          <w:p w:rsidR="00237E7D" w:rsidRPr="00237E7D" w:rsidRDefault="00237E7D" w:rsidP="00237E7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237E7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______    Кузьмина Г. И. </w:t>
            </w:r>
          </w:p>
          <w:p w:rsidR="00237E7D" w:rsidRPr="00237E7D" w:rsidRDefault="00237E7D" w:rsidP="00237E7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237E7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Протокол № ___ </w:t>
            </w:r>
            <w:proofErr w:type="gramStart"/>
            <w:r w:rsidRPr="00237E7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т</w:t>
            </w:r>
            <w:proofErr w:type="gramEnd"/>
            <w:r w:rsidRPr="00237E7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  <w:p w:rsidR="00237E7D" w:rsidRPr="00237E7D" w:rsidRDefault="00237E7D" w:rsidP="00237E7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237E7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«____»____________2015 г.</w:t>
            </w:r>
          </w:p>
          <w:p w:rsidR="00237E7D" w:rsidRPr="00237E7D" w:rsidRDefault="00237E7D" w:rsidP="00237E7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699" w:type="pct"/>
          </w:tcPr>
          <w:p w:rsidR="00237E7D" w:rsidRPr="00237E7D" w:rsidRDefault="00237E7D" w:rsidP="00237E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237E7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«Согласовано»</w:t>
            </w:r>
          </w:p>
          <w:p w:rsidR="00237E7D" w:rsidRPr="00237E7D" w:rsidRDefault="00237E7D" w:rsidP="00237E7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237E7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Заместитель директора</w:t>
            </w:r>
          </w:p>
          <w:p w:rsidR="00237E7D" w:rsidRPr="00237E7D" w:rsidRDefault="00237E7D" w:rsidP="00237E7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237E7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по УВР</w:t>
            </w:r>
          </w:p>
          <w:p w:rsidR="00237E7D" w:rsidRPr="00237E7D" w:rsidRDefault="00237E7D" w:rsidP="00237E7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237E7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                Туманова Н. А.</w:t>
            </w:r>
          </w:p>
          <w:p w:rsidR="00237E7D" w:rsidRPr="00237E7D" w:rsidRDefault="00237E7D" w:rsidP="00237E7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237E7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«____»____________2015 г.</w:t>
            </w:r>
          </w:p>
          <w:p w:rsidR="00237E7D" w:rsidRPr="00237E7D" w:rsidRDefault="00237E7D" w:rsidP="00237E7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560" w:type="pct"/>
          </w:tcPr>
          <w:p w:rsidR="00237E7D" w:rsidRPr="00237E7D" w:rsidRDefault="00237E7D" w:rsidP="00237E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237E7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«Утверждено»</w:t>
            </w:r>
          </w:p>
          <w:p w:rsidR="00237E7D" w:rsidRPr="00237E7D" w:rsidRDefault="00237E7D" w:rsidP="00237E7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237E7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иректор МБОУ СОШ с. Луков Кордон</w:t>
            </w:r>
          </w:p>
          <w:p w:rsidR="00237E7D" w:rsidRPr="00237E7D" w:rsidRDefault="00237E7D" w:rsidP="00237E7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237E7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________/Арыков А.А. /</w:t>
            </w:r>
          </w:p>
          <w:p w:rsidR="00237E7D" w:rsidRPr="00237E7D" w:rsidRDefault="00237E7D" w:rsidP="00237E7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237E7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иказ № ___ от «___»____2015 г.</w:t>
            </w:r>
          </w:p>
          <w:p w:rsidR="00237E7D" w:rsidRPr="00237E7D" w:rsidRDefault="00237E7D" w:rsidP="00237E7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:rsidR="00237E7D" w:rsidRPr="00237E7D" w:rsidRDefault="00237E7D" w:rsidP="00237E7D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237E7D" w:rsidRPr="00237E7D" w:rsidRDefault="00237E7D" w:rsidP="00237E7D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237E7D" w:rsidRPr="00237E7D" w:rsidRDefault="00237E7D" w:rsidP="00237E7D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237E7D" w:rsidRPr="00237E7D" w:rsidRDefault="00237E7D" w:rsidP="00237E7D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237E7D" w:rsidRPr="00237E7D" w:rsidRDefault="00237E7D" w:rsidP="00237E7D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237E7D" w:rsidRPr="00237E7D" w:rsidRDefault="00237E7D" w:rsidP="00237E7D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237E7D" w:rsidRPr="00237E7D" w:rsidRDefault="00237E7D" w:rsidP="00237E7D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237E7D" w:rsidRPr="00237E7D" w:rsidRDefault="00237E7D" w:rsidP="00237E7D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237E7D" w:rsidRPr="00237E7D" w:rsidRDefault="00237E7D" w:rsidP="00237E7D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237E7D" w:rsidRPr="00237E7D" w:rsidRDefault="000D7B20" w:rsidP="00237E7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Рабочая программа по алгебре</w:t>
      </w:r>
      <w:r w:rsidR="00237E7D" w:rsidRPr="00237E7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</w:t>
      </w:r>
      <w:r w:rsidR="000E7E7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7</w:t>
      </w:r>
      <w:r w:rsidR="00237E7D" w:rsidRPr="00237E7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класс</w:t>
      </w:r>
    </w:p>
    <w:p w:rsidR="00237E7D" w:rsidRPr="00237E7D" w:rsidRDefault="00237E7D" w:rsidP="00237E7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237E7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учителя 1 категории Кузьминой Г. И.</w:t>
      </w:r>
    </w:p>
    <w:p w:rsidR="00237E7D" w:rsidRPr="00237E7D" w:rsidRDefault="00237E7D" w:rsidP="00237E7D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237E7D" w:rsidRPr="00237E7D" w:rsidRDefault="00237E7D" w:rsidP="00237E7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237E7D" w:rsidRPr="00237E7D" w:rsidRDefault="00237E7D" w:rsidP="00237E7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237E7D" w:rsidRPr="00237E7D" w:rsidRDefault="00237E7D" w:rsidP="00237E7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237E7D" w:rsidRPr="00237E7D" w:rsidRDefault="00237E7D" w:rsidP="00237E7D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37E7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ссмотрено на </w:t>
      </w:r>
    </w:p>
    <w:p w:rsidR="00237E7D" w:rsidRPr="00237E7D" w:rsidRDefault="00073D44" w:rsidP="00237E7D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аседании </w:t>
      </w:r>
      <w:bookmarkStart w:id="0" w:name="_GoBack"/>
      <w:bookmarkEnd w:id="0"/>
      <w:r w:rsidR="00237E7D" w:rsidRPr="00237E7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едагогического совета</w:t>
      </w:r>
    </w:p>
    <w:p w:rsidR="00237E7D" w:rsidRPr="00237E7D" w:rsidRDefault="00237E7D" w:rsidP="00237E7D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37E7D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токол</w:t>
      </w:r>
      <w:r w:rsidR="000013B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№1</w:t>
      </w:r>
      <w:r w:rsidRPr="00237E7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т 28 августа 2015г.</w:t>
      </w:r>
    </w:p>
    <w:p w:rsidR="00237E7D" w:rsidRPr="00237E7D" w:rsidRDefault="00237E7D" w:rsidP="00237E7D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237E7D" w:rsidRPr="00237E7D" w:rsidRDefault="00237E7D" w:rsidP="00237E7D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237E7D" w:rsidRPr="00237E7D" w:rsidRDefault="00237E7D" w:rsidP="00237E7D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237E7D" w:rsidRPr="00237E7D" w:rsidRDefault="00237E7D" w:rsidP="00237E7D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237E7D" w:rsidRPr="00237E7D" w:rsidRDefault="00237E7D" w:rsidP="00237E7D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237E7D" w:rsidRPr="00237E7D" w:rsidRDefault="00237E7D" w:rsidP="00237E7D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237E7D" w:rsidRPr="00237E7D" w:rsidRDefault="00237E7D" w:rsidP="00237E7D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237E7D" w:rsidRPr="00237E7D" w:rsidRDefault="00237E7D" w:rsidP="00237E7D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237E7D" w:rsidRPr="00237E7D" w:rsidRDefault="00237E7D" w:rsidP="00237E7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237E7D" w:rsidRPr="00237E7D" w:rsidRDefault="00237E7D" w:rsidP="00237E7D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237E7D" w:rsidRPr="00237E7D" w:rsidRDefault="00237E7D" w:rsidP="00237E7D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37E7D">
        <w:rPr>
          <w:rFonts w:ascii="Times New Roman" w:eastAsia="Times New Roman" w:hAnsi="Times New Roman" w:cs="Times New Roman"/>
          <w:sz w:val="28"/>
          <w:szCs w:val="28"/>
          <w:lang w:eastAsia="ru-RU"/>
        </w:rPr>
        <w:t>2015-2016 учебный год</w:t>
      </w:r>
    </w:p>
    <w:p w:rsidR="00237E7D" w:rsidRPr="00237E7D" w:rsidRDefault="00237E7D" w:rsidP="00237E7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0013BB" w:rsidRDefault="000013BB" w:rsidP="004C2429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07A09" w:rsidRDefault="004C2429" w:rsidP="004C2429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Пояснительная записка</w:t>
      </w:r>
    </w:p>
    <w:p w:rsidR="004C2429" w:rsidRPr="004C2429" w:rsidRDefault="004C2429" w:rsidP="004C242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C2429">
        <w:rPr>
          <w:rFonts w:ascii="Times New Roman" w:eastAsia="Times New Roman" w:hAnsi="Times New Roman" w:cs="Times New Roman"/>
          <w:sz w:val="24"/>
          <w:szCs w:val="24"/>
          <w:lang w:eastAsia="ru-RU"/>
        </w:rPr>
        <w:t>Данная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бочая программа по алгебре 7 </w:t>
      </w:r>
      <w:r w:rsidR="000D7B2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ласс</w:t>
      </w:r>
      <w:r w:rsidRPr="004C242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зработана на основе:</w:t>
      </w:r>
    </w:p>
    <w:p w:rsidR="004C2429" w:rsidRPr="004C2429" w:rsidRDefault="00946592" w:rsidP="004C242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 </w:t>
      </w:r>
      <w:r w:rsidR="004C2429" w:rsidRPr="004C242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едерального государственного образовательного стандарта основного общего образования,  утвержденного приказом Министерства образования и науки РФ от 17 декабря 2010 года № 1897; </w:t>
      </w:r>
    </w:p>
    <w:p w:rsidR="004C2429" w:rsidRDefault="00946592" w:rsidP="004C242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.   </w:t>
      </w:r>
      <w:r w:rsidR="004C2429" w:rsidRPr="004C2429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мерн</w:t>
      </w:r>
      <w:r w:rsidR="004C2429">
        <w:rPr>
          <w:rFonts w:ascii="Times New Roman" w:eastAsia="Times New Roman" w:hAnsi="Times New Roman" w:cs="Times New Roman"/>
          <w:sz w:val="24"/>
          <w:szCs w:val="24"/>
          <w:lang w:eastAsia="ru-RU"/>
        </w:rPr>
        <w:t>ой программы по математике для 7</w:t>
      </w:r>
      <w:r w:rsidR="004C2429" w:rsidRPr="004C242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ласса по учебнику </w:t>
      </w:r>
      <w:r w:rsidR="004C2429">
        <w:rPr>
          <w:rFonts w:ascii="Times New Roman" w:eastAsia="Times New Roman" w:hAnsi="Times New Roman" w:cs="Times New Roman"/>
          <w:sz w:val="24"/>
          <w:szCs w:val="24"/>
          <w:lang w:eastAsia="ru-RU"/>
        </w:rPr>
        <w:t>А. Г. Мордковича.</w:t>
      </w:r>
    </w:p>
    <w:p w:rsidR="004C2429" w:rsidRPr="004C2429" w:rsidRDefault="004C2429" w:rsidP="004C242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C2429">
        <w:rPr>
          <w:rFonts w:ascii="Times New Roman" w:eastAsia="Times New Roman" w:hAnsi="Times New Roman" w:cs="Times New Roman"/>
          <w:sz w:val="24"/>
          <w:szCs w:val="24"/>
          <w:lang w:eastAsia="ru-RU"/>
        </w:rPr>
        <w:t>3.</w:t>
      </w:r>
      <w:r w:rsidR="0094659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</w:t>
      </w:r>
      <w:r w:rsidRPr="004C2429">
        <w:rPr>
          <w:rFonts w:ascii="Times New Roman" w:eastAsia="Times New Roman" w:hAnsi="Times New Roman" w:cs="Times New Roman"/>
          <w:sz w:val="24"/>
          <w:szCs w:val="24"/>
          <w:lang w:eastAsia="ru-RU"/>
        </w:rPr>
        <w:t>Образовательной программы  МБОУ СОШ с. Луков Кордон 2015-16 уч. год.</w:t>
      </w:r>
    </w:p>
    <w:p w:rsidR="000D7B20" w:rsidRPr="000D7B20" w:rsidRDefault="004C2429" w:rsidP="000D7B20">
      <w:pPr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C2429">
        <w:rPr>
          <w:rFonts w:ascii="Times New Roman" w:eastAsia="Times New Roman" w:hAnsi="Times New Roman" w:cs="Times New Roman"/>
          <w:sz w:val="24"/>
          <w:szCs w:val="24"/>
          <w:lang w:eastAsia="ru-RU"/>
        </w:rPr>
        <w:t>Данная программа является рабочей пр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ограммой по предмету «Алгебра» в 7</w:t>
      </w:r>
      <w:r w:rsidRPr="004C242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лассе базового уровня.</w:t>
      </w:r>
      <w:r w:rsidR="000D7B20" w:rsidRPr="000D7B2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ней также учитываются основные идеи и положения Программы развития и формирования универсальных учебных действий для основного общего образования.</w:t>
      </w:r>
    </w:p>
    <w:p w:rsidR="000D7B20" w:rsidRPr="000D7B20" w:rsidRDefault="000D7B20" w:rsidP="000D7B20">
      <w:pPr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D7B2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анная рабочая программа предназначена для работы по учебнику Алгебра: 7 </w:t>
      </w:r>
      <w:proofErr w:type="spellStart"/>
      <w:r w:rsidRPr="000D7B20">
        <w:rPr>
          <w:rFonts w:ascii="Times New Roman" w:eastAsia="Times New Roman" w:hAnsi="Times New Roman" w:cs="Times New Roman"/>
          <w:sz w:val="24"/>
          <w:szCs w:val="24"/>
          <w:lang w:eastAsia="ru-RU"/>
        </w:rPr>
        <w:t>кл</w:t>
      </w:r>
      <w:proofErr w:type="spellEnd"/>
      <w:r w:rsidRPr="000D7B20">
        <w:rPr>
          <w:rFonts w:ascii="Times New Roman" w:eastAsia="Times New Roman" w:hAnsi="Times New Roman" w:cs="Times New Roman"/>
          <w:sz w:val="24"/>
          <w:szCs w:val="24"/>
          <w:lang w:eastAsia="ru-RU"/>
        </w:rPr>
        <w:t>. / автор А.Г.</w:t>
      </w:r>
      <w:r w:rsidR="00AF47E9">
        <w:rPr>
          <w:rFonts w:ascii="Times New Roman" w:eastAsia="Times New Roman" w:hAnsi="Times New Roman" w:cs="Times New Roman"/>
          <w:sz w:val="24"/>
          <w:szCs w:val="24"/>
          <w:lang w:eastAsia="ru-RU"/>
        </w:rPr>
        <w:t>Мордкович – М.: Мнемозина, 201</w:t>
      </w:r>
      <w:r w:rsidR="00AF47E9" w:rsidRPr="00AF47E9">
        <w:rPr>
          <w:rFonts w:ascii="Times New Roman" w:eastAsia="Times New Roman" w:hAnsi="Times New Roman" w:cs="Times New Roman"/>
          <w:sz w:val="24"/>
          <w:szCs w:val="24"/>
          <w:lang w:eastAsia="ru-RU"/>
        </w:rPr>
        <w:t>5</w:t>
      </w:r>
      <w:r w:rsidRPr="000D7B20">
        <w:rPr>
          <w:rFonts w:ascii="Times New Roman" w:eastAsia="Times New Roman" w:hAnsi="Times New Roman" w:cs="Times New Roman"/>
          <w:sz w:val="24"/>
          <w:szCs w:val="24"/>
          <w:lang w:eastAsia="ru-RU"/>
        </w:rPr>
        <w:t>. Этот учебник входит в Фед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еральный перечень учебников 2015 – 2016</w:t>
      </w:r>
      <w:r w:rsidRPr="000D7B2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чебного года, рекомендован Министерством образования и науки Российской Федерации, соответствует Федеральному государственному образовательному стандарту основного общего образования.</w:t>
      </w:r>
    </w:p>
    <w:p w:rsidR="004C2429" w:rsidRDefault="000D7B20" w:rsidP="000D7B20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</w:t>
      </w:r>
      <w:r w:rsidR="004C2429" w:rsidRPr="004C2429">
        <w:rPr>
          <w:rFonts w:ascii="Times New Roman" w:eastAsia="Times New Roman" w:hAnsi="Times New Roman" w:cs="Times New Roman"/>
          <w:sz w:val="24"/>
          <w:szCs w:val="24"/>
          <w:lang w:eastAsia="ru-RU"/>
        </w:rPr>
        <w:t>Значимость математики как одного из основных компо</w:t>
      </w:r>
      <w:r w:rsidR="004C2429" w:rsidRPr="004C2429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нентов базового образования определяется ее ролью в современной науке и производстве, а также важностью математического образования для формирова</w:t>
      </w:r>
      <w:r w:rsidR="004C2429" w:rsidRPr="004C2429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ния духовной среды подрастающего человека.</w:t>
      </w:r>
    </w:p>
    <w:p w:rsidR="000D7B20" w:rsidRPr="000D7B20" w:rsidRDefault="000D7B20" w:rsidP="000D7B20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</w:t>
      </w:r>
      <w:r w:rsidRPr="000D7B20">
        <w:rPr>
          <w:rFonts w:ascii="Times New Roman" w:eastAsia="Times New Roman" w:hAnsi="Times New Roman" w:cs="Times New Roman"/>
          <w:sz w:val="24"/>
          <w:szCs w:val="24"/>
          <w:lang w:eastAsia="ru-RU"/>
        </w:rPr>
        <w:t>Алгебра нацелена на формирование математического аппарата для решения задач из математики, смежных предметов, окружающей реальности. Язык алгебры подчеркивает значение математики как языка для построения математических моделей, процессов и явлений реального мира. Одной из основных задач изучения алгебры является развитие алгоритмического мышления, необходимого, в частности, для освоения курса информатики; овладение навыками дедуктивных рассуждений. Преобразование символических форм вносит свой специфический вклад в развитие воображения, способностей к математическому творчеству. Другой важной задачей изучения алгебры является получение школьниками конкретных знаний о функциях как важнейшей математической модели для описания и исследования разнообразных процессов (равномерных, равноускоренных, экспоненциальных, периодических и других), для формирования у учащихся представлений о роли математики в развитии цивилизации и культуры.</w:t>
      </w:r>
    </w:p>
    <w:p w:rsidR="000D7B20" w:rsidRPr="000D7B20" w:rsidRDefault="000D7B20" w:rsidP="000D7B20">
      <w:pPr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D7B2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Таким образом, в ходе освоения содержания курса учащиеся получают возможность: </w:t>
      </w:r>
    </w:p>
    <w:p w:rsidR="000D7B20" w:rsidRPr="000D7B20" w:rsidRDefault="000D7B20" w:rsidP="000D7B20">
      <w:pPr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r w:rsidRPr="000D7B2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развить представления о числе и роли вычислений в человеческой практике; сформировать практические навыки выполнения устных, письменных, инструментальных вычислений, развить вычислительную культуру;</w:t>
      </w:r>
    </w:p>
    <w:p w:rsidR="000D7B20" w:rsidRPr="000D7B20" w:rsidRDefault="000D7B20" w:rsidP="000D7B20">
      <w:pPr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r w:rsidRPr="000D7B2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овладеть символическим языком алгебры, выработать формально-оперативные алгебраические умения и научиться применять их к решению математических и нематематических задач;</w:t>
      </w:r>
    </w:p>
    <w:p w:rsidR="000D7B20" w:rsidRPr="000D7B20" w:rsidRDefault="000D7B20" w:rsidP="000D7B20">
      <w:pPr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r w:rsidRPr="000D7B2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изучить свойства и графики элементарных функций, научиться использовать функционально-графические представления для описания и анализа реальных зависимостей;</w:t>
      </w:r>
    </w:p>
    <w:p w:rsidR="000D7B20" w:rsidRPr="000D7B20" w:rsidRDefault="000D7B20" w:rsidP="000D7B20">
      <w:pPr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r w:rsidRPr="000D7B2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получить представления о статистических закономерностях в реальном мире и о различных способах их изучения, об особенностях выводов и прогнозов, носящих вероятностный характер;</w:t>
      </w:r>
    </w:p>
    <w:p w:rsidR="000D7B20" w:rsidRPr="000D7B20" w:rsidRDefault="000D7B20" w:rsidP="000D7B20">
      <w:pPr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r w:rsidRPr="000D7B2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развить логическое мышление и речь – умения логически обосновывать суждения, проводить несложные систематизации, приводить примеры и </w:t>
      </w:r>
      <w:proofErr w:type="spellStart"/>
      <w:r w:rsidRPr="000D7B20">
        <w:rPr>
          <w:rFonts w:ascii="Times New Roman" w:eastAsia="Times New Roman" w:hAnsi="Times New Roman" w:cs="Times New Roman"/>
          <w:sz w:val="24"/>
          <w:szCs w:val="24"/>
          <w:lang w:eastAsia="ru-RU"/>
        </w:rPr>
        <w:t>контрпримеры</w:t>
      </w:r>
      <w:proofErr w:type="spellEnd"/>
      <w:r w:rsidRPr="000D7B20">
        <w:rPr>
          <w:rFonts w:ascii="Times New Roman" w:eastAsia="Times New Roman" w:hAnsi="Times New Roman" w:cs="Times New Roman"/>
          <w:sz w:val="24"/>
          <w:szCs w:val="24"/>
          <w:lang w:eastAsia="ru-RU"/>
        </w:rPr>
        <w:t>, использовать различные языки математики (словесный, символический, графический) для иллюстрации, интерпретации, аргументации и доказательства;</w:t>
      </w:r>
    </w:p>
    <w:p w:rsidR="000D7B20" w:rsidRPr="000D7B20" w:rsidRDefault="000D7B20" w:rsidP="000D7B20">
      <w:pPr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r w:rsidRPr="000D7B2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сформировать представления об изучаемых понятиях и методах как важнейших средствах математического моделирования реальных процессов и явлений.</w:t>
      </w:r>
    </w:p>
    <w:p w:rsidR="000D7B20" w:rsidRPr="000D7B20" w:rsidRDefault="000D7B20" w:rsidP="000D7B20">
      <w:pPr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D7B20" w:rsidRDefault="000D7B20" w:rsidP="000D7B20">
      <w:pPr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D7B20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Цель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зучения курса алгебры: ф</w:t>
      </w:r>
      <w:r w:rsidRPr="000D7B20">
        <w:rPr>
          <w:rFonts w:ascii="Times New Roman" w:eastAsia="Times New Roman" w:hAnsi="Times New Roman" w:cs="Times New Roman"/>
          <w:sz w:val="24"/>
          <w:szCs w:val="24"/>
          <w:lang w:eastAsia="ru-RU"/>
        </w:rPr>
        <w:t>ормирование культурного человека, умеющего мыслить, понимающего идеологию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0D7B2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атематического моделирования реальных процессов, владеющего математическим языком не как языком общения, а как языком, организующим деятельность, умеющего самостоятельно добывать информацию и пользоваться ею на практике, владеющего литературной речью и умеющего в случае необходимости построить ее по законам математической речи.                                                                                                                                         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</w:t>
      </w:r>
      <w:r w:rsidRPr="0011067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дачи:</w:t>
      </w:r>
      <w:r w:rsidRPr="000D7B20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</w:p>
    <w:p w:rsidR="000D7B20" w:rsidRPr="000D7B20" w:rsidRDefault="000D7B20" w:rsidP="000D7B20">
      <w:pPr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r w:rsidRPr="000D7B20">
        <w:rPr>
          <w:rFonts w:ascii="Times New Roman" w:eastAsia="Times New Roman" w:hAnsi="Times New Roman" w:cs="Times New Roman"/>
          <w:sz w:val="24"/>
          <w:szCs w:val="24"/>
          <w:lang w:eastAsia="ru-RU"/>
        </w:rPr>
        <w:t>сформировать практические навыки выполнения устных, письменных, инструментальных вычислений, развить вычислительную культуру;</w:t>
      </w:r>
    </w:p>
    <w:p w:rsidR="000D7B20" w:rsidRPr="000D7B20" w:rsidRDefault="000D7B20" w:rsidP="000D7B20">
      <w:pPr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r w:rsidRPr="000D7B20">
        <w:rPr>
          <w:rFonts w:ascii="Times New Roman" w:eastAsia="Times New Roman" w:hAnsi="Times New Roman" w:cs="Times New Roman"/>
          <w:sz w:val="24"/>
          <w:szCs w:val="24"/>
          <w:lang w:eastAsia="ru-RU"/>
        </w:rPr>
        <w:t>овладеть символическим языком алгебры, выработать формально-оперативные</w:t>
      </w:r>
    </w:p>
    <w:p w:rsidR="000D7B20" w:rsidRPr="000D7B20" w:rsidRDefault="000D7B20" w:rsidP="000D7B20">
      <w:pPr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D7B20">
        <w:rPr>
          <w:rFonts w:ascii="Times New Roman" w:eastAsia="Times New Roman" w:hAnsi="Times New Roman" w:cs="Times New Roman"/>
          <w:sz w:val="24"/>
          <w:szCs w:val="24"/>
          <w:lang w:eastAsia="ru-RU"/>
        </w:rPr>
        <w:t>алгебраические умения и научиться применять их к решению математических и нематематических задач;</w:t>
      </w:r>
    </w:p>
    <w:p w:rsidR="000D7B20" w:rsidRPr="000D7B20" w:rsidRDefault="000D7B20" w:rsidP="000D7B20">
      <w:pPr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r w:rsidRPr="000D7B20">
        <w:rPr>
          <w:rFonts w:ascii="Times New Roman" w:eastAsia="Times New Roman" w:hAnsi="Times New Roman" w:cs="Times New Roman"/>
          <w:sz w:val="24"/>
          <w:szCs w:val="24"/>
          <w:lang w:eastAsia="ru-RU"/>
        </w:rPr>
        <w:t>изучить свойства и графики элементарных функций, научиться использовать</w:t>
      </w:r>
    </w:p>
    <w:p w:rsidR="000D7B20" w:rsidRPr="000D7B20" w:rsidRDefault="000D7B20" w:rsidP="000D7B20">
      <w:pPr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D7B20">
        <w:rPr>
          <w:rFonts w:ascii="Times New Roman" w:eastAsia="Times New Roman" w:hAnsi="Times New Roman" w:cs="Times New Roman"/>
          <w:sz w:val="24"/>
          <w:szCs w:val="24"/>
          <w:lang w:eastAsia="ru-RU"/>
        </w:rPr>
        <w:t>функционально-графические представления для описания и анализа реальных зависимостей;</w:t>
      </w:r>
    </w:p>
    <w:p w:rsidR="000D7B20" w:rsidRPr="000D7B20" w:rsidRDefault="000D7B20" w:rsidP="000D7B20">
      <w:pPr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r w:rsidRPr="000D7B2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звить логическое мышление и речь — умения логически обосновывать суждения, проводить несложные систематизации, приводить примеры и </w:t>
      </w:r>
      <w:proofErr w:type="spellStart"/>
      <w:r w:rsidRPr="000D7B20">
        <w:rPr>
          <w:rFonts w:ascii="Times New Roman" w:eastAsia="Times New Roman" w:hAnsi="Times New Roman" w:cs="Times New Roman"/>
          <w:sz w:val="24"/>
          <w:szCs w:val="24"/>
          <w:lang w:eastAsia="ru-RU"/>
        </w:rPr>
        <w:t>контрпримеры</w:t>
      </w:r>
      <w:proofErr w:type="spellEnd"/>
      <w:r w:rsidRPr="000D7B20">
        <w:rPr>
          <w:rFonts w:ascii="Times New Roman" w:eastAsia="Times New Roman" w:hAnsi="Times New Roman" w:cs="Times New Roman"/>
          <w:sz w:val="24"/>
          <w:szCs w:val="24"/>
          <w:lang w:eastAsia="ru-RU"/>
        </w:rPr>
        <w:t>, использовать различные языки математики (словесный, символический, графический) для иллюстрации, интерпретации, аргументации и доказательства;</w:t>
      </w:r>
    </w:p>
    <w:p w:rsidR="000D7B20" w:rsidRPr="000D7B20" w:rsidRDefault="000D7B20" w:rsidP="000D7B20">
      <w:pPr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r w:rsidRPr="000D7B20">
        <w:rPr>
          <w:rFonts w:ascii="Times New Roman" w:eastAsia="Times New Roman" w:hAnsi="Times New Roman" w:cs="Times New Roman"/>
          <w:sz w:val="24"/>
          <w:szCs w:val="24"/>
          <w:lang w:eastAsia="ru-RU"/>
        </w:rPr>
        <w:t>сформировать представления об изучаемых понятиях и методах как важнейших средствах математического моделирования реальных процессов и явлений.</w:t>
      </w:r>
    </w:p>
    <w:p w:rsidR="000D7B20" w:rsidRPr="000D7B20" w:rsidRDefault="000D7B20" w:rsidP="000D7B20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1067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Личностными результатами</w:t>
      </w:r>
      <w:r w:rsidRPr="000D7B2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бучения являются:</w:t>
      </w:r>
    </w:p>
    <w:p w:rsidR="000D7B20" w:rsidRPr="000D7B20" w:rsidRDefault="000D7B20" w:rsidP="000D7B20">
      <w:pPr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D7B2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) 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</w:r>
      <w:proofErr w:type="spellStart"/>
      <w:r w:rsidRPr="000D7B20">
        <w:rPr>
          <w:rFonts w:ascii="Times New Roman" w:eastAsia="Times New Roman" w:hAnsi="Times New Roman" w:cs="Times New Roman"/>
          <w:sz w:val="24"/>
          <w:szCs w:val="24"/>
          <w:lang w:eastAsia="ru-RU"/>
        </w:rPr>
        <w:t>контрпримеры</w:t>
      </w:r>
      <w:proofErr w:type="spellEnd"/>
      <w:r w:rsidRPr="000D7B20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0D7B20" w:rsidRPr="000D7B20" w:rsidRDefault="000D7B20" w:rsidP="000D7B20">
      <w:pPr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D7B20">
        <w:rPr>
          <w:rFonts w:ascii="Times New Roman" w:eastAsia="Times New Roman" w:hAnsi="Times New Roman" w:cs="Times New Roman"/>
          <w:sz w:val="24"/>
          <w:szCs w:val="24"/>
          <w:lang w:eastAsia="ru-RU"/>
        </w:rPr>
        <w:t>2) критичность мышления, умение распознавать логически некорректные высказывания, отличать гипотезу от факта;</w:t>
      </w:r>
    </w:p>
    <w:p w:rsidR="000D7B20" w:rsidRPr="000D7B20" w:rsidRDefault="000D7B20" w:rsidP="000D7B20">
      <w:pPr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D7B20">
        <w:rPr>
          <w:rFonts w:ascii="Times New Roman" w:eastAsia="Times New Roman" w:hAnsi="Times New Roman" w:cs="Times New Roman"/>
          <w:sz w:val="24"/>
          <w:szCs w:val="24"/>
          <w:lang w:eastAsia="ru-RU"/>
        </w:rPr>
        <w:t>3) представление о математической науке как сфере человеческой деятельности, об этапах ее развития, о ее значимости для развития цивилизации;</w:t>
      </w:r>
    </w:p>
    <w:p w:rsidR="000D7B20" w:rsidRPr="000D7B20" w:rsidRDefault="000D7B20" w:rsidP="000D7B20">
      <w:pPr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D7B20">
        <w:rPr>
          <w:rFonts w:ascii="Times New Roman" w:eastAsia="Times New Roman" w:hAnsi="Times New Roman" w:cs="Times New Roman"/>
          <w:sz w:val="24"/>
          <w:szCs w:val="24"/>
          <w:lang w:eastAsia="ru-RU"/>
        </w:rPr>
        <w:t>4) креативность мышления, инициатива, находчивость, активность при решении математических задач;</w:t>
      </w:r>
    </w:p>
    <w:p w:rsidR="000D7B20" w:rsidRPr="000D7B20" w:rsidRDefault="000D7B20" w:rsidP="000D7B20">
      <w:pPr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D7B20">
        <w:rPr>
          <w:rFonts w:ascii="Times New Roman" w:eastAsia="Times New Roman" w:hAnsi="Times New Roman" w:cs="Times New Roman"/>
          <w:sz w:val="24"/>
          <w:szCs w:val="24"/>
          <w:lang w:eastAsia="ru-RU"/>
        </w:rPr>
        <w:t>5) умение контролировать процесс и результат учебной математической деятельности;</w:t>
      </w:r>
    </w:p>
    <w:p w:rsidR="000D7B20" w:rsidRPr="000D7B20" w:rsidRDefault="000D7B20" w:rsidP="000D7B20">
      <w:pPr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D7B20">
        <w:rPr>
          <w:rFonts w:ascii="Times New Roman" w:eastAsia="Times New Roman" w:hAnsi="Times New Roman" w:cs="Times New Roman"/>
          <w:sz w:val="24"/>
          <w:szCs w:val="24"/>
          <w:lang w:eastAsia="ru-RU"/>
        </w:rPr>
        <w:t>6) способность к эмоциональному восприятию математических объектов, задач, решений, рассуждений.</w:t>
      </w:r>
    </w:p>
    <w:p w:rsidR="000D7B20" w:rsidRPr="000D7B20" w:rsidRDefault="000D7B20" w:rsidP="00110677">
      <w:pPr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11067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етапредметными</w:t>
      </w:r>
      <w:proofErr w:type="spellEnd"/>
      <w:r w:rsidRPr="0011067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результатами</w:t>
      </w:r>
      <w:r w:rsidRPr="000D7B2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бучения являются:</w:t>
      </w:r>
    </w:p>
    <w:p w:rsidR="000D7B20" w:rsidRPr="000D7B20" w:rsidRDefault="000D7B20" w:rsidP="000D7B20">
      <w:pPr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D7B20">
        <w:rPr>
          <w:rFonts w:ascii="Times New Roman" w:eastAsia="Times New Roman" w:hAnsi="Times New Roman" w:cs="Times New Roman"/>
          <w:sz w:val="24"/>
          <w:szCs w:val="24"/>
          <w:lang w:eastAsia="ru-RU"/>
        </w:rPr>
        <w:t>1) первоначальные представления об идеях и о методах математики как об универсальном языке науки и техники, о средстве моделирования явлений и процессов;</w:t>
      </w:r>
    </w:p>
    <w:p w:rsidR="000D7B20" w:rsidRPr="000D7B20" w:rsidRDefault="000D7B20" w:rsidP="000D7B20">
      <w:pPr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D7B20">
        <w:rPr>
          <w:rFonts w:ascii="Times New Roman" w:eastAsia="Times New Roman" w:hAnsi="Times New Roman" w:cs="Times New Roman"/>
          <w:sz w:val="24"/>
          <w:szCs w:val="24"/>
          <w:lang w:eastAsia="ru-RU"/>
        </w:rPr>
        <w:t>2) умение видеть математическую задачу в контексте проблемной ситуации в других дисциплинах, в окружающей жизни;</w:t>
      </w:r>
    </w:p>
    <w:p w:rsidR="000D7B20" w:rsidRPr="000D7B20" w:rsidRDefault="000D7B20" w:rsidP="000D7B20">
      <w:pPr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D7B20">
        <w:rPr>
          <w:rFonts w:ascii="Times New Roman" w:eastAsia="Times New Roman" w:hAnsi="Times New Roman" w:cs="Times New Roman"/>
          <w:sz w:val="24"/>
          <w:szCs w:val="24"/>
          <w:lang w:eastAsia="ru-RU"/>
        </w:rPr>
        <w:t>3) умение находить в различных источниках информацию, необходимую для решения математических проблем, и представлять ее в понятной форме; принимать решение в условиях неполной и избыточной, точной и вероятностной информации;</w:t>
      </w:r>
    </w:p>
    <w:p w:rsidR="000D7B20" w:rsidRPr="000D7B20" w:rsidRDefault="000D7B20" w:rsidP="000D7B20">
      <w:pPr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D7B20">
        <w:rPr>
          <w:rFonts w:ascii="Times New Roman" w:eastAsia="Times New Roman" w:hAnsi="Times New Roman" w:cs="Times New Roman"/>
          <w:sz w:val="24"/>
          <w:szCs w:val="24"/>
          <w:lang w:eastAsia="ru-RU"/>
        </w:rPr>
        <w:t>4) умение понимать и использовать математические средства наглядности (графики, диаграммы, таблицы, схемы и др.) для иллюстрации, интерпретации, аргументации;</w:t>
      </w:r>
    </w:p>
    <w:p w:rsidR="000D7B20" w:rsidRPr="000D7B20" w:rsidRDefault="000D7B20" w:rsidP="000D7B20">
      <w:pPr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D7B20">
        <w:rPr>
          <w:rFonts w:ascii="Times New Roman" w:eastAsia="Times New Roman" w:hAnsi="Times New Roman" w:cs="Times New Roman"/>
          <w:sz w:val="24"/>
          <w:szCs w:val="24"/>
          <w:lang w:eastAsia="ru-RU"/>
        </w:rPr>
        <w:t>5) умение выдвигать гипотезы при решении учебных задач и понимать необходимость их проверки;</w:t>
      </w:r>
    </w:p>
    <w:p w:rsidR="000D7B20" w:rsidRPr="000D7B20" w:rsidRDefault="000D7B20" w:rsidP="000D7B20">
      <w:pPr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D7B20">
        <w:rPr>
          <w:rFonts w:ascii="Times New Roman" w:eastAsia="Times New Roman" w:hAnsi="Times New Roman" w:cs="Times New Roman"/>
          <w:sz w:val="24"/>
          <w:szCs w:val="24"/>
          <w:lang w:eastAsia="ru-RU"/>
        </w:rPr>
        <w:t>6) умение применять индуктивные и дедуктивные способы рассуждений, видеть различные стратегии решения задач;</w:t>
      </w:r>
    </w:p>
    <w:p w:rsidR="000D7B20" w:rsidRPr="000D7B20" w:rsidRDefault="000D7B20" w:rsidP="000D7B20">
      <w:pPr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D7B20">
        <w:rPr>
          <w:rFonts w:ascii="Times New Roman" w:eastAsia="Times New Roman" w:hAnsi="Times New Roman" w:cs="Times New Roman"/>
          <w:sz w:val="24"/>
          <w:szCs w:val="24"/>
          <w:lang w:eastAsia="ru-RU"/>
        </w:rPr>
        <w:t>7) понимание сущности алгоритмических предписаний и умение действовать в соответствии с предложенным алгоритмом;</w:t>
      </w:r>
    </w:p>
    <w:p w:rsidR="000D7B20" w:rsidRPr="000D7B20" w:rsidRDefault="000D7B20" w:rsidP="000D7B20">
      <w:pPr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D7B20">
        <w:rPr>
          <w:rFonts w:ascii="Times New Roman" w:eastAsia="Times New Roman" w:hAnsi="Times New Roman" w:cs="Times New Roman"/>
          <w:sz w:val="24"/>
          <w:szCs w:val="24"/>
          <w:lang w:eastAsia="ru-RU"/>
        </w:rPr>
        <w:t>8) умение самостоятельно ставить цели, выбирать и создавать алгоритмы для решения учебных математических проблем;</w:t>
      </w:r>
    </w:p>
    <w:p w:rsidR="000D7B20" w:rsidRPr="000D7B20" w:rsidRDefault="000D7B20" w:rsidP="000D7B20">
      <w:pPr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D7B20">
        <w:rPr>
          <w:rFonts w:ascii="Times New Roman" w:eastAsia="Times New Roman" w:hAnsi="Times New Roman" w:cs="Times New Roman"/>
          <w:sz w:val="24"/>
          <w:szCs w:val="24"/>
          <w:lang w:eastAsia="ru-RU"/>
        </w:rPr>
        <w:t>9) умение планировать и осуществлять деятельность, направленную на решение задач исследовательского характера.</w:t>
      </w:r>
    </w:p>
    <w:p w:rsidR="000D7B20" w:rsidRPr="000D7B20" w:rsidRDefault="00110677" w:rsidP="00110677">
      <w:pPr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1067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П</w:t>
      </w:r>
      <w:r w:rsidR="000D7B20" w:rsidRPr="0011067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едметными результатами</w:t>
      </w:r>
      <w:r w:rsidR="000D7B20" w:rsidRPr="000D7B2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бучения являются:</w:t>
      </w:r>
    </w:p>
    <w:p w:rsidR="000D7B20" w:rsidRPr="000D7B20" w:rsidRDefault="000D7B20" w:rsidP="000D7B20">
      <w:pPr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D7B20">
        <w:rPr>
          <w:rFonts w:ascii="Times New Roman" w:eastAsia="Times New Roman" w:hAnsi="Times New Roman" w:cs="Times New Roman"/>
          <w:sz w:val="24"/>
          <w:szCs w:val="24"/>
          <w:lang w:eastAsia="ru-RU"/>
        </w:rPr>
        <w:t>1) овладение базовым понятийным аппаратом по основным разделам содержания; представление об основных изучаемых понятиях (число, одночлен, многочлен, алгебраическая дробь, уравнение, функция, вероятность) как важнейших математических моделях, позволяющих описывать и изучать реальные процессы и явления;</w:t>
      </w:r>
    </w:p>
    <w:p w:rsidR="000D7B20" w:rsidRPr="000D7B20" w:rsidRDefault="000D7B20" w:rsidP="000D7B20">
      <w:pPr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D7B20">
        <w:rPr>
          <w:rFonts w:ascii="Times New Roman" w:eastAsia="Times New Roman" w:hAnsi="Times New Roman" w:cs="Times New Roman"/>
          <w:sz w:val="24"/>
          <w:szCs w:val="24"/>
          <w:lang w:eastAsia="ru-RU"/>
        </w:rPr>
        <w:t>2) умение работать с математическим текстом (анализировать, извлекать необходимую информацию), точно и грамотно выражать свои мысли в устной и письменной речи с применением математической терминологии и символики, использовать различные языки математики, проводить классификации, логические обоснования, доказательства математических утверждений;</w:t>
      </w:r>
    </w:p>
    <w:p w:rsidR="000D7B20" w:rsidRPr="000D7B20" w:rsidRDefault="000D7B20" w:rsidP="000D7B20">
      <w:pPr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D7B20">
        <w:rPr>
          <w:rFonts w:ascii="Times New Roman" w:eastAsia="Times New Roman" w:hAnsi="Times New Roman" w:cs="Times New Roman"/>
          <w:sz w:val="24"/>
          <w:szCs w:val="24"/>
          <w:lang w:eastAsia="ru-RU"/>
        </w:rPr>
        <w:t>3) развитие представлений о числе и числовых системах от натуральных до действительных чисел; овладение навыками  устных, письменных, инструментальных вычислений;</w:t>
      </w:r>
    </w:p>
    <w:p w:rsidR="000D7B20" w:rsidRPr="000D7B20" w:rsidRDefault="000D7B20" w:rsidP="000D7B20">
      <w:pPr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D7B20">
        <w:rPr>
          <w:rFonts w:ascii="Times New Roman" w:eastAsia="Times New Roman" w:hAnsi="Times New Roman" w:cs="Times New Roman"/>
          <w:sz w:val="24"/>
          <w:szCs w:val="24"/>
          <w:lang w:eastAsia="ru-RU"/>
        </w:rPr>
        <w:t>4) овладение символьным языком алгебры, приемами выполнения тождественных преобразований рациональных выражений, решения уравнений, систем уравнений; умение использовать идею координат на плоскости для интерпретации уравнений, систем; умение применять алгебраические преобразования, аппарат уравнений  для решения задач из различных разделов курса;</w:t>
      </w:r>
    </w:p>
    <w:p w:rsidR="000D7B20" w:rsidRPr="000D7B20" w:rsidRDefault="000D7B20" w:rsidP="000D7B20">
      <w:pPr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D7B20">
        <w:rPr>
          <w:rFonts w:ascii="Times New Roman" w:eastAsia="Times New Roman" w:hAnsi="Times New Roman" w:cs="Times New Roman"/>
          <w:sz w:val="24"/>
          <w:szCs w:val="24"/>
          <w:lang w:eastAsia="ru-RU"/>
        </w:rPr>
        <w:t>5) овладение системой функциональных понятий, функциональным языком и символикой; умение использовать функционально-графические представления для описания и анализа реальных зависимостей;</w:t>
      </w:r>
    </w:p>
    <w:p w:rsidR="000D7B20" w:rsidRPr="000D7B20" w:rsidRDefault="000D7B20" w:rsidP="000D7B20">
      <w:pPr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D7B20">
        <w:rPr>
          <w:rFonts w:ascii="Times New Roman" w:eastAsia="Times New Roman" w:hAnsi="Times New Roman" w:cs="Times New Roman"/>
          <w:sz w:val="24"/>
          <w:szCs w:val="24"/>
          <w:lang w:eastAsia="ru-RU"/>
        </w:rPr>
        <w:t>6) овладение основными способами представления и анализа статистических данных; наличие представлений о статистических закономерностях в реальном мире и о различных способах их изучения, о вероятностных моделях;</w:t>
      </w:r>
    </w:p>
    <w:p w:rsidR="000D7B20" w:rsidRPr="004C2429" w:rsidRDefault="000D7B20" w:rsidP="000D7B20">
      <w:pPr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D7B20">
        <w:rPr>
          <w:rFonts w:ascii="Times New Roman" w:eastAsia="Times New Roman" w:hAnsi="Times New Roman" w:cs="Times New Roman"/>
          <w:sz w:val="24"/>
          <w:szCs w:val="24"/>
          <w:lang w:eastAsia="ru-RU"/>
        </w:rPr>
        <w:t>7) умение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алькулятора, компьютера.</w:t>
      </w:r>
    </w:p>
    <w:p w:rsidR="000D7B20" w:rsidRPr="004C2429" w:rsidRDefault="00110677" w:rsidP="000D7B20">
      <w:pPr>
        <w:widowControl w:val="0"/>
        <w:autoSpaceDE w:val="0"/>
        <w:autoSpaceDN w:val="0"/>
        <w:adjustRightInd w:val="0"/>
        <w:spacing w:after="0" w:line="240" w:lineRule="auto"/>
        <w:ind w:left="142" w:firstLine="142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зучение курса </w:t>
      </w:r>
      <w:r w:rsidR="000D7B20" w:rsidRPr="004C242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правлено на достижение </w:t>
      </w:r>
      <w:r w:rsidR="000D7B20" w:rsidRPr="004C242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ледующих целей:</w:t>
      </w:r>
    </w:p>
    <w:p w:rsidR="000D7B20" w:rsidRPr="004C2429" w:rsidRDefault="000D7B20" w:rsidP="000D7B20">
      <w:pPr>
        <w:spacing w:after="0" w:line="240" w:lineRule="auto"/>
        <w:ind w:left="142" w:firstLine="142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4C2429">
        <w:rPr>
          <w:rFonts w:ascii="Times New Roman" w:eastAsia="Calibri" w:hAnsi="Times New Roman" w:cs="Times New Roman"/>
          <w:b/>
          <w:sz w:val="24"/>
          <w:szCs w:val="24"/>
        </w:rPr>
        <w:t>В направлении личностного развития:</w:t>
      </w:r>
    </w:p>
    <w:p w:rsidR="000D7B20" w:rsidRPr="004C2429" w:rsidRDefault="000D7B20" w:rsidP="000D7B20">
      <w:pPr>
        <w:spacing w:after="0" w:line="240" w:lineRule="auto"/>
        <w:ind w:left="142" w:firstLine="14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C2429">
        <w:rPr>
          <w:rFonts w:ascii="Times New Roman" w:eastAsia="Calibri" w:hAnsi="Times New Roman" w:cs="Times New Roman"/>
          <w:sz w:val="24"/>
          <w:szCs w:val="24"/>
        </w:rPr>
        <w:t>развитие логического и критического мышления, культуры речи, способности к умственному эксперименту;</w:t>
      </w:r>
    </w:p>
    <w:p w:rsidR="000D7B20" w:rsidRPr="004C2429" w:rsidRDefault="000D7B20" w:rsidP="000D7B20">
      <w:pPr>
        <w:spacing w:after="0" w:line="240" w:lineRule="auto"/>
        <w:ind w:left="142" w:firstLine="14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C2429">
        <w:rPr>
          <w:rFonts w:ascii="Times New Roman" w:eastAsia="Calibri" w:hAnsi="Times New Roman" w:cs="Times New Roman"/>
          <w:sz w:val="24"/>
          <w:szCs w:val="24"/>
        </w:rPr>
        <w:t>формирование у учащихся интеллектуальной честности и объективности, способности к преодолению мыслительных стереотипов, вытекающих из обыденного опыта;</w:t>
      </w:r>
    </w:p>
    <w:p w:rsidR="000D7B20" w:rsidRPr="004C2429" w:rsidRDefault="000D7B20" w:rsidP="000D7B20">
      <w:pPr>
        <w:spacing w:after="0" w:line="240" w:lineRule="auto"/>
        <w:ind w:left="142" w:firstLine="14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C2429">
        <w:rPr>
          <w:rFonts w:ascii="Times New Roman" w:eastAsia="Calibri" w:hAnsi="Times New Roman" w:cs="Times New Roman"/>
          <w:sz w:val="24"/>
          <w:szCs w:val="24"/>
        </w:rPr>
        <w:t>воспитание качеств личности, обеспечивающих социальную мобильность, способность принимать самостоятельные решения;</w:t>
      </w:r>
    </w:p>
    <w:p w:rsidR="000D7B20" w:rsidRPr="004C2429" w:rsidRDefault="000D7B20" w:rsidP="000D7B20">
      <w:pPr>
        <w:spacing w:after="0" w:line="240" w:lineRule="auto"/>
        <w:ind w:left="142" w:firstLine="14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C2429">
        <w:rPr>
          <w:rFonts w:ascii="Times New Roman" w:eastAsia="Calibri" w:hAnsi="Times New Roman" w:cs="Times New Roman"/>
          <w:sz w:val="24"/>
          <w:szCs w:val="24"/>
        </w:rPr>
        <w:t>формирование качеств мышления, необходимых для адаптации в современном интеллектуальном обществе;</w:t>
      </w:r>
    </w:p>
    <w:p w:rsidR="000D7B20" w:rsidRPr="004C2429" w:rsidRDefault="000D7B20" w:rsidP="000D7B20">
      <w:pPr>
        <w:spacing w:after="0" w:line="240" w:lineRule="auto"/>
        <w:ind w:left="142" w:firstLine="14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C2429">
        <w:rPr>
          <w:rFonts w:ascii="Times New Roman" w:eastAsia="Calibri" w:hAnsi="Times New Roman" w:cs="Times New Roman"/>
          <w:sz w:val="24"/>
          <w:szCs w:val="24"/>
        </w:rPr>
        <w:t>развитие интереса к математическому творчеству и математических способностей.</w:t>
      </w:r>
    </w:p>
    <w:p w:rsidR="000D7B20" w:rsidRPr="004C2429" w:rsidRDefault="000D7B20" w:rsidP="000D7B20">
      <w:pPr>
        <w:spacing w:after="0" w:line="240" w:lineRule="auto"/>
        <w:ind w:left="142" w:firstLine="142"/>
        <w:contextualSpacing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4C2429">
        <w:rPr>
          <w:rFonts w:ascii="Times New Roman" w:eastAsia="Calibri" w:hAnsi="Times New Roman" w:cs="Times New Roman"/>
          <w:b/>
          <w:sz w:val="24"/>
          <w:szCs w:val="24"/>
        </w:rPr>
        <w:t xml:space="preserve">В </w:t>
      </w:r>
      <w:proofErr w:type="spellStart"/>
      <w:r w:rsidRPr="004C2429">
        <w:rPr>
          <w:rFonts w:ascii="Times New Roman" w:eastAsia="Calibri" w:hAnsi="Times New Roman" w:cs="Times New Roman"/>
          <w:b/>
          <w:sz w:val="24"/>
          <w:szCs w:val="24"/>
        </w:rPr>
        <w:t>метапредметном</w:t>
      </w:r>
      <w:proofErr w:type="spellEnd"/>
      <w:r w:rsidRPr="004C2429">
        <w:rPr>
          <w:rFonts w:ascii="Times New Roman" w:eastAsia="Calibri" w:hAnsi="Times New Roman" w:cs="Times New Roman"/>
          <w:b/>
          <w:sz w:val="24"/>
          <w:szCs w:val="24"/>
        </w:rPr>
        <w:t xml:space="preserve"> направлении</w:t>
      </w:r>
      <w:r w:rsidRPr="004C2429">
        <w:rPr>
          <w:rFonts w:ascii="Times New Roman" w:eastAsia="Calibri" w:hAnsi="Times New Roman" w:cs="Times New Roman"/>
          <w:i/>
          <w:sz w:val="24"/>
          <w:szCs w:val="24"/>
        </w:rPr>
        <w:t>:</w:t>
      </w:r>
    </w:p>
    <w:p w:rsidR="000D7B20" w:rsidRPr="004C2429" w:rsidRDefault="000D7B20" w:rsidP="000D7B20">
      <w:pPr>
        <w:spacing w:after="0" w:line="240" w:lineRule="auto"/>
        <w:ind w:left="142" w:firstLine="14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C2429">
        <w:rPr>
          <w:rFonts w:ascii="Times New Roman" w:eastAsia="Calibri" w:hAnsi="Times New Roman" w:cs="Times New Roman"/>
          <w:sz w:val="24"/>
          <w:szCs w:val="24"/>
        </w:rPr>
        <w:t>формирование представлений о математике как части общечеловеческой культуры, о значимости математики в развитии цивилизации и  современного общества;</w:t>
      </w:r>
    </w:p>
    <w:p w:rsidR="000D7B20" w:rsidRPr="004C2429" w:rsidRDefault="000D7B20" w:rsidP="000D7B20">
      <w:pPr>
        <w:spacing w:after="0" w:line="240" w:lineRule="auto"/>
        <w:ind w:left="142" w:firstLine="14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C2429">
        <w:rPr>
          <w:rFonts w:ascii="Times New Roman" w:eastAsia="Calibri" w:hAnsi="Times New Roman" w:cs="Times New Roman"/>
          <w:sz w:val="24"/>
          <w:szCs w:val="24"/>
        </w:rPr>
        <w:t>развитие представлений о математике как о форме описания и методе познания действительности;</w:t>
      </w:r>
    </w:p>
    <w:p w:rsidR="000D7B20" w:rsidRPr="004C2429" w:rsidRDefault="000D7B20" w:rsidP="000D7B20">
      <w:pPr>
        <w:spacing w:after="0" w:line="240" w:lineRule="auto"/>
        <w:ind w:left="142" w:firstLine="14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C2429">
        <w:rPr>
          <w:rFonts w:ascii="Times New Roman" w:eastAsia="Calibri" w:hAnsi="Times New Roman" w:cs="Times New Roman"/>
          <w:sz w:val="24"/>
          <w:szCs w:val="24"/>
        </w:rPr>
        <w:t>формирование общих способов интеллектуальной деятельности, характерных для математики и являющихся основой познавательной культуры, значимой для различных сфер человеческой деятельности.</w:t>
      </w:r>
    </w:p>
    <w:p w:rsidR="000D7B20" w:rsidRPr="004C2429" w:rsidRDefault="000D7B20" w:rsidP="000D7B20">
      <w:pPr>
        <w:spacing w:after="0" w:line="240" w:lineRule="auto"/>
        <w:ind w:left="142" w:firstLine="142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4C2429">
        <w:rPr>
          <w:rFonts w:ascii="Times New Roman" w:eastAsia="Calibri" w:hAnsi="Times New Roman" w:cs="Times New Roman"/>
          <w:b/>
          <w:sz w:val="24"/>
          <w:szCs w:val="24"/>
        </w:rPr>
        <w:t>В предметном направлении:</w:t>
      </w:r>
    </w:p>
    <w:p w:rsidR="000D7B20" w:rsidRPr="004C2429" w:rsidRDefault="000D7B20" w:rsidP="000D7B20">
      <w:pPr>
        <w:spacing w:after="0" w:line="240" w:lineRule="auto"/>
        <w:ind w:left="142" w:firstLine="14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gramStart"/>
      <w:r w:rsidRPr="004C2429">
        <w:rPr>
          <w:rFonts w:ascii="Times New Roman" w:eastAsia="Calibri" w:hAnsi="Times New Roman" w:cs="Times New Roman"/>
          <w:sz w:val="24"/>
          <w:szCs w:val="24"/>
        </w:rPr>
        <w:t>овладение математическими знаниями и умениями, необходимыми для продолжения обучения в старшей школе, изучения смежных дисциплин, применения в  повседневной жизни (систематическое развитие числа, выработка умений устно и письменно выполнять арифметические действия над обыкновенными дробями и рациональными числами, перевод практических задач на язык математики, подготовка учащихся к дальнейшему изучению курсов «Алгебра» и «Геометрия», формирование умения пользоваться алгоритмами);</w:t>
      </w:r>
      <w:proofErr w:type="gramEnd"/>
      <w:r w:rsidRPr="004C2429">
        <w:rPr>
          <w:rFonts w:ascii="Times New Roman" w:eastAsia="Calibri" w:hAnsi="Times New Roman" w:cs="Times New Roman"/>
          <w:sz w:val="24"/>
          <w:szCs w:val="24"/>
        </w:rPr>
        <w:t xml:space="preserve"> создание фундамента для математического развития, формирование механизмов мышления, характерных для математической деятельности. </w:t>
      </w:r>
    </w:p>
    <w:p w:rsidR="006B64B4" w:rsidRDefault="006B64B4" w:rsidP="000D7B20">
      <w:pPr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B64B4" w:rsidRDefault="006B64B4" w:rsidP="006B64B4">
      <w:pPr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6B64B4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Видами и формами контроля при обучении алгебры в 7 классе (согласно Уставу школы и локальным актам)  являются: текущий контроль в форме контрольных работ, рассчитанных на 45 минут,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итоговых контрольных работ по тексту администрации,</w:t>
      </w:r>
      <w:r w:rsidRPr="006B64B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тестов и самостоятельных работ с д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ифференцированным оцениванием, устного опроса,</w:t>
      </w:r>
      <w:r w:rsidRPr="006B64B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омежуточный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ттестации в виде тестирования или </w:t>
      </w:r>
      <w:r w:rsidRPr="006B64B4">
        <w:rPr>
          <w:rFonts w:ascii="Times New Roman" w:eastAsia="Times New Roman" w:hAnsi="Times New Roman" w:cs="Times New Roman"/>
          <w:sz w:val="24"/>
          <w:szCs w:val="24"/>
          <w:lang w:eastAsia="ru-RU"/>
        </w:rPr>
        <w:t>контрольной работы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по решению ПС)</w:t>
      </w:r>
      <w:r w:rsidRPr="006B64B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 </w:t>
      </w:r>
      <w:proofErr w:type="gramEnd"/>
    </w:p>
    <w:p w:rsidR="000D7B20" w:rsidRDefault="000D7B20" w:rsidP="006B64B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D7B2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огласно федеральному базисному учебному плану для образовательных учреждений Российской Федерации на изучение алгебры в 7 классе отводится 105 </w:t>
      </w:r>
      <w:r w:rsidR="0011067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часов и согласно учебному плану школы  35 часа школьного компонента для усиления преподавания предмета. Итого 140 часов за год (4 часа в неделю). </w:t>
      </w:r>
    </w:p>
    <w:p w:rsidR="00110677" w:rsidRPr="000D7B20" w:rsidRDefault="00110677" w:rsidP="000D7B20">
      <w:pPr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C2429" w:rsidRPr="00FF7D59" w:rsidRDefault="004C2429" w:rsidP="00E07A09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F7D59" w:rsidRPr="00A51AD1" w:rsidRDefault="00FF7D59" w:rsidP="00E07A09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F7D59" w:rsidRPr="00A51AD1" w:rsidRDefault="00FF7D59" w:rsidP="00E07A09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F7D59" w:rsidRPr="00A51AD1" w:rsidRDefault="00FF7D59" w:rsidP="00E07A09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F7D59" w:rsidRPr="00A51AD1" w:rsidRDefault="00FF7D59" w:rsidP="00E07A09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F7D59" w:rsidRPr="00A51AD1" w:rsidRDefault="00FF7D59" w:rsidP="00E07A09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F7D59" w:rsidRPr="00A51AD1" w:rsidRDefault="00FF7D59" w:rsidP="00E07A09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F7D59" w:rsidRPr="00A51AD1" w:rsidRDefault="00FF7D59" w:rsidP="00E07A09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F7D59" w:rsidRPr="00A51AD1" w:rsidRDefault="00FF7D59" w:rsidP="00E07A09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F7D59" w:rsidRPr="00A51AD1" w:rsidRDefault="00FF7D59" w:rsidP="00E07A09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F7D59" w:rsidRPr="00A51AD1" w:rsidRDefault="00FF7D59" w:rsidP="00E07A09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F7D59" w:rsidRPr="00A51AD1" w:rsidRDefault="00FF7D59" w:rsidP="00E07A09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F7D59" w:rsidRPr="00A51AD1" w:rsidRDefault="00FF7D59" w:rsidP="00E07A09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F7D59" w:rsidRPr="00A51AD1" w:rsidRDefault="00FF7D59" w:rsidP="00E07A09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F7D59" w:rsidRPr="00A51AD1" w:rsidRDefault="00FF7D59" w:rsidP="00E07A09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F7D59" w:rsidRPr="00A51AD1" w:rsidRDefault="00FF7D59" w:rsidP="00E07A09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F7D59" w:rsidRPr="00A51AD1" w:rsidRDefault="00FF7D59" w:rsidP="00E07A09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F7D59" w:rsidRPr="00A51AD1" w:rsidRDefault="00FF7D59" w:rsidP="00E07A09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F7D59" w:rsidRPr="00A51AD1" w:rsidRDefault="00FF7D59" w:rsidP="00E07A09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F7D59" w:rsidRPr="00A51AD1" w:rsidRDefault="00FF7D59" w:rsidP="00E07A09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F7D59" w:rsidRPr="00A51AD1" w:rsidRDefault="00FF7D59" w:rsidP="00E07A09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F7D59" w:rsidRPr="00A51AD1" w:rsidRDefault="00FF7D59" w:rsidP="00E07A09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F7D59" w:rsidRPr="00A51AD1" w:rsidRDefault="00FF7D59" w:rsidP="00E07A09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F7D59" w:rsidRPr="00A51AD1" w:rsidRDefault="00FF7D59" w:rsidP="00E07A09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C5FBE" w:rsidRPr="00A813B3" w:rsidRDefault="00DC5FBE" w:rsidP="00DC5FBE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813B3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Календарно-тематическое планирование </w:t>
      </w:r>
    </w:p>
    <w:p w:rsidR="00DC5FBE" w:rsidRPr="001A6095" w:rsidRDefault="00DC5FBE" w:rsidP="00DC5FBE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813B3">
        <w:rPr>
          <w:rFonts w:ascii="Times New Roman" w:hAnsi="Times New Roman" w:cs="Times New Roman"/>
          <w:b/>
          <w:sz w:val="28"/>
          <w:szCs w:val="28"/>
        </w:rPr>
        <w:t xml:space="preserve">Алгебра </w:t>
      </w:r>
      <w:r>
        <w:rPr>
          <w:rFonts w:ascii="Times New Roman" w:hAnsi="Times New Roman" w:cs="Times New Roman"/>
          <w:b/>
          <w:sz w:val="28"/>
          <w:szCs w:val="28"/>
        </w:rPr>
        <w:t>(140ч.)</w:t>
      </w:r>
    </w:p>
    <w:tbl>
      <w:tblPr>
        <w:tblW w:w="11000" w:type="dxa"/>
        <w:tblInd w:w="-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135"/>
        <w:gridCol w:w="4538"/>
        <w:gridCol w:w="1365"/>
        <w:gridCol w:w="30"/>
        <w:gridCol w:w="1335"/>
        <w:gridCol w:w="60"/>
        <w:gridCol w:w="988"/>
        <w:gridCol w:w="30"/>
        <w:gridCol w:w="1489"/>
        <w:gridCol w:w="30"/>
      </w:tblGrid>
      <w:tr w:rsidR="00DC5FBE" w:rsidRPr="00A813B3" w:rsidTr="00FF54BC">
        <w:trPr>
          <w:trHeight w:val="910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№</w:t>
            </w: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ма раздела</w:t>
            </w:r>
          </w:p>
        </w:tc>
        <w:tc>
          <w:tcPr>
            <w:tcW w:w="1395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Кол-во час    </w:t>
            </w:r>
          </w:p>
        </w:tc>
        <w:tc>
          <w:tcPr>
            <w:tcW w:w="1395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ата</w:t>
            </w:r>
          </w:p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лан</w:t>
            </w:r>
          </w:p>
        </w:tc>
        <w:tc>
          <w:tcPr>
            <w:tcW w:w="1018" w:type="dxa"/>
            <w:gridSpan w:val="2"/>
            <w:vAlign w:val="center"/>
          </w:tcPr>
          <w:p w:rsidR="00DC5FBE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ата</w:t>
            </w:r>
          </w:p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</w:t>
            </w: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ктич</w:t>
            </w:r>
            <w:proofErr w:type="spellEnd"/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1519" w:type="dxa"/>
            <w:gridSpan w:val="2"/>
          </w:tcPr>
          <w:p w:rsidR="00DC5FBE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</w:t>
            </w: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имечание</w:t>
            </w:r>
          </w:p>
        </w:tc>
      </w:tr>
      <w:tr w:rsidR="00DC5FBE" w:rsidRPr="00A813B3" w:rsidTr="00FF54BC">
        <w:trPr>
          <w:trHeight w:val="237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4538" w:type="dxa"/>
            <w:vAlign w:val="center"/>
          </w:tcPr>
          <w:p w:rsidR="00DC5FBE" w:rsidRPr="00A813B3" w:rsidRDefault="00DC5FBE" w:rsidP="004212EF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Глава </w:t>
            </w:r>
            <w:r w:rsidRPr="00A813B3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  <w:t>I</w:t>
            </w:r>
            <w:r w:rsidRPr="00A813B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. Математический язык.</w:t>
            </w:r>
          </w:p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Математическая модель</w:t>
            </w:r>
          </w:p>
        </w:tc>
        <w:tc>
          <w:tcPr>
            <w:tcW w:w="1395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1395" w:type="dxa"/>
            <w:gridSpan w:val="2"/>
            <w:vAlign w:val="center"/>
          </w:tcPr>
          <w:p w:rsidR="00DC5FBE" w:rsidRPr="00A813B3" w:rsidRDefault="00FF54BC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2/09-26/09</w:t>
            </w:r>
          </w:p>
        </w:tc>
        <w:tc>
          <w:tcPr>
            <w:tcW w:w="1018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A813B3" w:rsidTr="00FF54BC">
        <w:trPr>
          <w:trHeight w:val="318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-3</w:t>
            </w: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исловые и алгебраические выражения</w:t>
            </w:r>
          </w:p>
        </w:tc>
        <w:tc>
          <w:tcPr>
            <w:tcW w:w="1395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395" w:type="dxa"/>
            <w:gridSpan w:val="2"/>
            <w:vAlign w:val="center"/>
          </w:tcPr>
          <w:p w:rsidR="00DC5FBE" w:rsidRPr="00FF54BC" w:rsidRDefault="00FF54BC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5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/9</w:t>
            </w:r>
          </w:p>
        </w:tc>
        <w:tc>
          <w:tcPr>
            <w:tcW w:w="1018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A813B3" w:rsidTr="00FF54BC">
        <w:trPr>
          <w:trHeight w:val="315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-5</w:t>
            </w: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то такое математический язык</w:t>
            </w:r>
          </w:p>
        </w:tc>
        <w:tc>
          <w:tcPr>
            <w:tcW w:w="1395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95" w:type="dxa"/>
            <w:gridSpan w:val="2"/>
            <w:vAlign w:val="center"/>
          </w:tcPr>
          <w:p w:rsidR="00DC5FBE" w:rsidRPr="00A813B3" w:rsidRDefault="00FF54BC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,9/9</w:t>
            </w:r>
          </w:p>
        </w:tc>
        <w:tc>
          <w:tcPr>
            <w:tcW w:w="1018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A813B3" w:rsidTr="00FF54BC">
        <w:trPr>
          <w:trHeight w:val="311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-7</w:t>
            </w: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то такое математическая модель</w:t>
            </w:r>
          </w:p>
        </w:tc>
        <w:tc>
          <w:tcPr>
            <w:tcW w:w="1395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95" w:type="dxa"/>
            <w:gridSpan w:val="2"/>
            <w:vAlign w:val="center"/>
          </w:tcPr>
          <w:p w:rsidR="00DC5FBE" w:rsidRPr="00A813B3" w:rsidRDefault="00FF54BC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,12/9</w:t>
            </w:r>
          </w:p>
        </w:tc>
        <w:tc>
          <w:tcPr>
            <w:tcW w:w="1018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A813B3" w:rsidTr="00FF54BC">
        <w:trPr>
          <w:trHeight w:val="400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-11</w:t>
            </w: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инейное уравнение с одной переменной</w:t>
            </w:r>
          </w:p>
        </w:tc>
        <w:tc>
          <w:tcPr>
            <w:tcW w:w="1395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395" w:type="dxa"/>
            <w:gridSpan w:val="2"/>
            <w:vAlign w:val="center"/>
          </w:tcPr>
          <w:p w:rsidR="00FF54BC" w:rsidRDefault="00FF54BC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,16,16,</w:t>
            </w:r>
          </w:p>
          <w:p w:rsidR="00DC5FBE" w:rsidRPr="00A813B3" w:rsidRDefault="00986020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</w:t>
            </w:r>
            <w:r w:rsidR="00FF54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/9</w:t>
            </w:r>
          </w:p>
        </w:tc>
        <w:tc>
          <w:tcPr>
            <w:tcW w:w="1018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A813B3" w:rsidTr="00FF54BC">
        <w:trPr>
          <w:trHeight w:val="231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-13</w:t>
            </w: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ординатная прямая.</w:t>
            </w:r>
          </w:p>
        </w:tc>
        <w:tc>
          <w:tcPr>
            <w:tcW w:w="1395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95" w:type="dxa"/>
            <w:gridSpan w:val="2"/>
            <w:vAlign w:val="center"/>
          </w:tcPr>
          <w:p w:rsidR="00DC5FBE" w:rsidRPr="00A813B3" w:rsidRDefault="00FF54BC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, 23/9</w:t>
            </w:r>
          </w:p>
        </w:tc>
        <w:tc>
          <w:tcPr>
            <w:tcW w:w="1018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A813B3" w:rsidTr="00FF54BC">
        <w:trPr>
          <w:trHeight w:val="234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1</w:t>
            </w:r>
          </w:p>
        </w:tc>
        <w:tc>
          <w:tcPr>
            <w:tcW w:w="1395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95" w:type="dxa"/>
            <w:gridSpan w:val="2"/>
            <w:vAlign w:val="center"/>
          </w:tcPr>
          <w:p w:rsidR="00DC5FBE" w:rsidRPr="00A813B3" w:rsidRDefault="00FF54BC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3/9</w:t>
            </w:r>
          </w:p>
        </w:tc>
        <w:tc>
          <w:tcPr>
            <w:tcW w:w="1018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A813B3" w:rsidTr="00FF54BC">
        <w:trPr>
          <w:trHeight w:val="234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зерв</w:t>
            </w:r>
          </w:p>
        </w:tc>
        <w:tc>
          <w:tcPr>
            <w:tcW w:w="1395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95" w:type="dxa"/>
            <w:gridSpan w:val="2"/>
            <w:vAlign w:val="center"/>
          </w:tcPr>
          <w:p w:rsidR="00DC5FBE" w:rsidRPr="00A813B3" w:rsidRDefault="00FF54BC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6/9</w:t>
            </w:r>
          </w:p>
        </w:tc>
        <w:tc>
          <w:tcPr>
            <w:tcW w:w="1018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A813B3" w:rsidTr="00FF54BC">
        <w:trPr>
          <w:trHeight w:val="119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Глава </w:t>
            </w:r>
            <w:r w:rsidRPr="00A813B3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  <w:t>II</w:t>
            </w:r>
            <w:r w:rsidRPr="00A813B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. Линейная функция</w:t>
            </w:r>
          </w:p>
        </w:tc>
        <w:tc>
          <w:tcPr>
            <w:tcW w:w="1395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95" w:type="dxa"/>
            <w:gridSpan w:val="2"/>
            <w:vAlign w:val="center"/>
          </w:tcPr>
          <w:p w:rsidR="00DC5FBE" w:rsidRPr="00A813B3" w:rsidRDefault="00FF54BC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28/09-21/10</w:t>
            </w:r>
          </w:p>
        </w:tc>
        <w:tc>
          <w:tcPr>
            <w:tcW w:w="1018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A813B3" w:rsidTr="00FF54BC">
        <w:trPr>
          <w:trHeight w:val="151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-17</w:t>
            </w: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ординатная плоскость</w:t>
            </w:r>
          </w:p>
        </w:tc>
        <w:tc>
          <w:tcPr>
            <w:tcW w:w="1395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95" w:type="dxa"/>
            <w:gridSpan w:val="2"/>
            <w:vAlign w:val="center"/>
          </w:tcPr>
          <w:p w:rsidR="00DC5FBE" w:rsidRPr="00A813B3" w:rsidRDefault="00FF54BC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8,30/9</w:t>
            </w:r>
          </w:p>
        </w:tc>
        <w:tc>
          <w:tcPr>
            <w:tcW w:w="1018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A813B3" w:rsidTr="00FF54BC">
        <w:trPr>
          <w:trHeight w:val="237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-20</w:t>
            </w: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инейное уравнение с двумя переменными и его график</w:t>
            </w:r>
          </w:p>
        </w:tc>
        <w:tc>
          <w:tcPr>
            <w:tcW w:w="1395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395" w:type="dxa"/>
            <w:gridSpan w:val="2"/>
            <w:vAlign w:val="center"/>
          </w:tcPr>
          <w:p w:rsidR="00DC5FBE" w:rsidRPr="00A813B3" w:rsidRDefault="00FF54BC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0,3,5/10</w:t>
            </w:r>
          </w:p>
        </w:tc>
        <w:tc>
          <w:tcPr>
            <w:tcW w:w="1018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A813B3" w:rsidTr="00FF54BC">
        <w:trPr>
          <w:trHeight w:val="192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-23</w:t>
            </w: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инейная функция и ее график</w:t>
            </w:r>
          </w:p>
        </w:tc>
        <w:tc>
          <w:tcPr>
            <w:tcW w:w="1395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395" w:type="dxa"/>
            <w:gridSpan w:val="2"/>
            <w:vAlign w:val="center"/>
          </w:tcPr>
          <w:p w:rsidR="00DC5FBE" w:rsidRPr="00A813B3" w:rsidRDefault="00FF54BC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,7,10/10</w:t>
            </w:r>
          </w:p>
        </w:tc>
        <w:tc>
          <w:tcPr>
            <w:tcW w:w="1018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A813B3" w:rsidTr="00FF54BC">
        <w:trPr>
          <w:trHeight w:val="165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4-26</w:t>
            </w: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Линейная функция у = </w:t>
            </w:r>
            <w:proofErr w:type="spellStart"/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kx</w:t>
            </w:r>
            <w:proofErr w:type="spellEnd"/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 Тестовая работа</w:t>
            </w:r>
          </w:p>
        </w:tc>
        <w:tc>
          <w:tcPr>
            <w:tcW w:w="1395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395" w:type="dxa"/>
            <w:gridSpan w:val="2"/>
            <w:vAlign w:val="center"/>
          </w:tcPr>
          <w:p w:rsidR="00DC5FBE" w:rsidRPr="00A813B3" w:rsidRDefault="00FF54BC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,14,14/10</w:t>
            </w:r>
          </w:p>
        </w:tc>
        <w:tc>
          <w:tcPr>
            <w:tcW w:w="1018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A813B3" w:rsidTr="00FF54BC">
        <w:trPr>
          <w:trHeight w:val="244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заимное расположение графиков линейных функций</w:t>
            </w:r>
          </w:p>
        </w:tc>
        <w:tc>
          <w:tcPr>
            <w:tcW w:w="1395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95" w:type="dxa"/>
            <w:gridSpan w:val="2"/>
            <w:vAlign w:val="center"/>
          </w:tcPr>
          <w:p w:rsidR="00DC5FBE" w:rsidRPr="00A813B3" w:rsidRDefault="00FF54BC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/10</w:t>
            </w:r>
          </w:p>
        </w:tc>
        <w:tc>
          <w:tcPr>
            <w:tcW w:w="1018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A813B3" w:rsidTr="00FF54BC">
        <w:trPr>
          <w:trHeight w:val="264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2</w:t>
            </w:r>
          </w:p>
        </w:tc>
        <w:tc>
          <w:tcPr>
            <w:tcW w:w="1395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95" w:type="dxa"/>
            <w:gridSpan w:val="2"/>
            <w:vAlign w:val="center"/>
          </w:tcPr>
          <w:p w:rsidR="00DC5FBE" w:rsidRPr="00A813B3" w:rsidRDefault="00FF54BC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/10</w:t>
            </w:r>
          </w:p>
        </w:tc>
        <w:tc>
          <w:tcPr>
            <w:tcW w:w="1018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A813B3" w:rsidTr="00FF54BC">
        <w:trPr>
          <w:trHeight w:val="165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9-30</w:t>
            </w: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зерв</w:t>
            </w:r>
          </w:p>
        </w:tc>
        <w:tc>
          <w:tcPr>
            <w:tcW w:w="1395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95" w:type="dxa"/>
            <w:gridSpan w:val="2"/>
            <w:vAlign w:val="center"/>
          </w:tcPr>
          <w:p w:rsidR="00DC5FBE" w:rsidRPr="00A813B3" w:rsidRDefault="00FF54BC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,21/10</w:t>
            </w:r>
          </w:p>
        </w:tc>
        <w:tc>
          <w:tcPr>
            <w:tcW w:w="1018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A813B3" w:rsidTr="00FF54BC">
        <w:trPr>
          <w:trHeight w:val="362"/>
        </w:trPr>
        <w:tc>
          <w:tcPr>
            <w:tcW w:w="1135" w:type="dxa"/>
            <w:vAlign w:val="center"/>
          </w:tcPr>
          <w:p w:rsidR="00DC5FBE" w:rsidRPr="00DB4A88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538" w:type="dxa"/>
            <w:vAlign w:val="center"/>
          </w:tcPr>
          <w:p w:rsidR="00DC5FBE" w:rsidRPr="00DB4A88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DB4A8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Глава </w:t>
            </w:r>
            <w:r w:rsidRPr="00DB4A88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  <w:t>III</w:t>
            </w:r>
            <w:r w:rsidRPr="00DB4A8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. Системы двух линейных уравнений  с двумя переменными</w:t>
            </w:r>
          </w:p>
        </w:tc>
        <w:tc>
          <w:tcPr>
            <w:tcW w:w="1395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95" w:type="dxa"/>
            <w:gridSpan w:val="2"/>
            <w:vAlign w:val="center"/>
          </w:tcPr>
          <w:p w:rsidR="00DC5FBE" w:rsidRPr="00A813B3" w:rsidRDefault="00FF54BC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24/10-25/11</w:t>
            </w:r>
          </w:p>
        </w:tc>
        <w:tc>
          <w:tcPr>
            <w:tcW w:w="1018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A813B3" w:rsidTr="00FF54BC">
        <w:trPr>
          <w:trHeight w:val="119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сновные понятия</w:t>
            </w:r>
          </w:p>
        </w:tc>
        <w:tc>
          <w:tcPr>
            <w:tcW w:w="1395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95" w:type="dxa"/>
            <w:gridSpan w:val="2"/>
            <w:vAlign w:val="center"/>
          </w:tcPr>
          <w:p w:rsidR="00DC5FBE" w:rsidRPr="00A813B3" w:rsidRDefault="00FF54BC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4/10</w:t>
            </w:r>
          </w:p>
        </w:tc>
        <w:tc>
          <w:tcPr>
            <w:tcW w:w="1018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A813B3" w:rsidTr="00FF54BC">
        <w:trPr>
          <w:trHeight w:val="112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2-35</w:t>
            </w: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етод подстановки</w:t>
            </w:r>
            <w:proofErr w:type="gramStart"/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.</w:t>
            </w:r>
            <w:proofErr w:type="gramEnd"/>
          </w:p>
        </w:tc>
        <w:tc>
          <w:tcPr>
            <w:tcW w:w="1395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395" w:type="dxa"/>
            <w:gridSpan w:val="2"/>
            <w:vAlign w:val="center"/>
          </w:tcPr>
          <w:p w:rsidR="00DC5FBE" w:rsidRPr="00A813B3" w:rsidRDefault="00FF54BC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6,28,28/109/11</w:t>
            </w:r>
          </w:p>
        </w:tc>
        <w:tc>
          <w:tcPr>
            <w:tcW w:w="1018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A813B3" w:rsidTr="00FF54BC">
        <w:trPr>
          <w:trHeight w:val="119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6-39</w:t>
            </w: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етод алгебраического сложения</w:t>
            </w:r>
          </w:p>
        </w:tc>
        <w:tc>
          <w:tcPr>
            <w:tcW w:w="1395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395" w:type="dxa"/>
            <w:gridSpan w:val="2"/>
            <w:vAlign w:val="center"/>
          </w:tcPr>
          <w:p w:rsidR="00FF54BC" w:rsidRDefault="00FF54BC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,11,14,</w:t>
            </w:r>
          </w:p>
          <w:p w:rsidR="00DC5FBE" w:rsidRPr="00A813B3" w:rsidRDefault="00FF54BC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/11</w:t>
            </w:r>
          </w:p>
        </w:tc>
        <w:tc>
          <w:tcPr>
            <w:tcW w:w="1018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A813B3" w:rsidTr="00FF54BC">
        <w:trPr>
          <w:trHeight w:val="481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0-43</w:t>
            </w: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истемы двух линейных уравнений с двумя переменными как математические модели реальных ситуаций. Самостоятельная работа</w:t>
            </w:r>
          </w:p>
        </w:tc>
        <w:tc>
          <w:tcPr>
            <w:tcW w:w="1395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395" w:type="dxa"/>
            <w:gridSpan w:val="2"/>
            <w:vAlign w:val="center"/>
          </w:tcPr>
          <w:p w:rsidR="00FF54BC" w:rsidRDefault="00FF54BC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,18,21,</w:t>
            </w:r>
          </w:p>
          <w:p w:rsidR="00DC5FBE" w:rsidRPr="00A813B3" w:rsidRDefault="00FF54BC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3/11</w:t>
            </w:r>
          </w:p>
        </w:tc>
        <w:tc>
          <w:tcPr>
            <w:tcW w:w="1018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A813B3" w:rsidTr="00FF54BC">
        <w:trPr>
          <w:trHeight w:val="119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4</w:t>
            </w: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3</w:t>
            </w:r>
          </w:p>
        </w:tc>
        <w:tc>
          <w:tcPr>
            <w:tcW w:w="1395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95" w:type="dxa"/>
            <w:gridSpan w:val="2"/>
            <w:vAlign w:val="center"/>
          </w:tcPr>
          <w:p w:rsidR="00DC5FBE" w:rsidRPr="00A813B3" w:rsidRDefault="00FF54BC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5/11</w:t>
            </w:r>
          </w:p>
        </w:tc>
        <w:tc>
          <w:tcPr>
            <w:tcW w:w="1018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A813B3" w:rsidTr="00FF54BC">
        <w:trPr>
          <w:trHeight w:val="119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5</w:t>
            </w: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зерв</w:t>
            </w:r>
          </w:p>
        </w:tc>
        <w:tc>
          <w:tcPr>
            <w:tcW w:w="1395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95" w:type="dxa"/>
            <w:gridSpan w:val="2"/>
            <w:vAlign w:val="center"/>
          </w:tcPr>
          <w:p w:rsidR="00DC5FBE" w:rsidRPr="00A813B3" w:rsidRDefault="00FF54BC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5/11</w:t>
            </w:r>
          </w:p>
        </w:tc>
        <w:tc>
          <w:tcPr>
            <w:tcW w:w="1018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A813B3" w:rsidTr="00FF54BC">
        <w:trPr>
          <w:trHeight w:val="356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Глава </w:t>
            </w:r>
            <w:r w:rsidRPr="00A813B3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  <w:t>IV</w:t>
            </w:r>
            <w:r w:rsidRPr="00A813B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. Степень с натуральным показателем и ее свойства</w:t>
            </w:r>
          </w:p>
        </w:tc>
        <w:tc>
          <w:tcPr>
            <w:tcW w:w="1395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395" w:type="dxa"/>
            <w:gridSpan w:val="2"/>
            <w:vAlign w:val="center"/>
          </w:tcPr>
          <w:p w:rsidR="00DC5FBE" w:rsidRPr="00A813B3" w:rsidRDefault="00FF54BC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28/11-14/12</w:t>
            </w:r>
          </w:p>
        </w:tc>
        <w:tc>
          <w:tcPr>
            <w:tcW w:w="1018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A813B3" w:rsidTr="00FF54BC">
        <w:trPr>
          <w:trHeight w:val="284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6</w:t>
            </w: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то такое степень с натуральным показателем Таблица основных степеней.</w:t>
            </w:r>
          </w:p>
        </w:tc>
        <w:tc>
          <w:tcPr>
            <w:tcW w:w="1395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95" w:type="dxa"/>
            <w:gridSpan w:val="2"/>
            <w:vAlign w:val="center"/>
          </w:tcPr>
          <w:p w:rsidR="00DC5FBE" w:rsidRPr="00A813B3" w:rsidRDefault="00FF54BC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8/11</w:t>
            </w:r>
          </w:p>
        </w:tc>
        <w:tc>
          <w:tcPr>
            <w:tcW w:w="1018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A813B3" w:rsidTr="00FF54BC">
        <w:trPr>
          <w:trHeight w:val="237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7-49</w:t>
            </w: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войства степени с натуральным показателем.</w:t>
            </w:r>
          </w:p>
        </w:tc>
        <w:tc>
          <w:tcPr>
            <w:tcW w:w="1395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395" w:type="dxa"/>
            <w:gridSpan w:val="2"/>
            <w:vAlign w:val="center"/>
          </w:tcPr>
          <w:p w:rsidR="00DC5FBE" w:rsidRDefault="00FF54BC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0/11,</w:t>
            </w:r>
          </w:p>
          <w:p w:rsidR="00FF54BC" w:rsidRPr="00A813B3" w:rsidRDefault="00FF54BC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,2/12</w:t>
            </w:r>
          </w:p>
        </w:tc>
        <w:tc>
          <w:tcPr>
            <w:tcW w:w="1018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A813B3" w:rsidTr="00FF54BC">
        <w:trPr>
          <w:trHeight w:val="244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0-52</w:t>
            </w: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ножение и деление степеней с одинаковыми показателями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1395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395" w:type="dxa"/>
            <w:gridSpan w:val="2"/>
            <w:vAlign w:val="center"/>
          </w:tcPr>
          <w:p w:rsidR="00DC5FBE" w:rsidRPr="00A813B3" w:rsidRDefault="00FF54BC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,7,9/12</w:t>
            </w:r>
          </w:p>
        </w:tc>
        <w:tc>
          <w:tcPr>
            <w:tcW w:w="1018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A813B3" w:rsidTr="00FF54BC">
        <w:trPr>
          <w:trHeight w:val="213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3</w:t>
            </w: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епень с нулевым показателем</w:t>
            </w:r>
          </w:p>
        </w:tc>
        <w:tc>
          <w:tcPr>
            <w:tcW w:w="1395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95" w:type="dxa"/>
            <w:gridSpan w:val="2"/>
            <w:vAlign w:val="center"/>
          </w:tcPr>
          <w:p w:rsidR="00DC5FBE" w:rsidRPr="00A813B3" w:rsidRDefault="00FF54BC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/12</w:t>
            </w:r>
          </w:p>
        </w:tc>
        <w:tc>
          <w:tcPr>
            <w:tcW w:w="1018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A813B3" w:rsidTr="00FF54BC">
        <w:trPr>
          <w:trHeight w:val="158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4</w:t>
            </w: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 4</w:t>
            </w:r>
          </w:p>
        </w:tc>
        <w:tc>
          <w:tcPr>
            <w:tcW w:w="1395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95" w:type="dxa"/>
            <w:gridSpan w:val="2"/>
            <w:vAlign w:val="center"/>
          </w:tcPr>
          <w:p w:rsidR="00DC5FBE" w:rsidRPr="00A813B3" w:rsidRDefault="00FF54BC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/12</w:t>
            </w:r>
          </w:p>
        </w:tc>
        <w:tc>
          <w:tcPr>
            <w:tcW w:w="1018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A813B3" w:rsidTr="00FF54BC">
        <w:trPr>
          <w:trHeight w:val="158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5</w:t>
            </w: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зерв</w:t>
            </w:r>
          </w:p>
        </w:tc>
        <w:tc>
          <w:tcPr>
            <w:tcW w:w="1395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95" w:type="dxa"/>
            <w:gridSpan w:val="2"/>
            <w:vAlign w:val="center"/>
          </w:tcPr>
          <w:p w:rsidR="00DC5FBE" w:rsidRPr="00A813B3" w:rsidRDefault="00FF54BC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/12</w:t>
            </w:r>
          </w:p>
        </w:tc>
        <w:tc>
          <w:tcPr>
            <w:tcW w:w="1018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A813B3" w:rsidTr="00FF54BC">
        <w:trPr>
          <w:trHeight w:val="125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Глава </w:t>
            </w:r>
            <w:r w:rsidRPr="00A813B3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  <w:t>V</w:t>
            </w:r>
            <w:r w:rsidRPr="00A813B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. Одночлены. Арифметические операции над одночленами</w:t>
            </w:r>
          </w:p>
        </w:tc>
        <w:tc>
          <w:tcPr>
            <w:tcW w:w="1395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1395" w:type="dxa"/>
            <w:gridSpan w:val="2"/>
            <w:vAlign w:val="center"/>
          </w:tcPr>
          <w:p w:rsidR="00DC5FBE" w:rsidRPr="00FF54BC" w:rsidRDefault="00FF54BC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FF54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6/12-13/01</w:t>
            </w:r>
          </w:p>
        </w:tc>
        <w:tc>
          <w:tcPr>
            <w:tcW w:w="1018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A813B3" w:rsidTr="00FF54BC">
        <w:trPr>
          <w:trHeight w:val="63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6</w:t>
            </w: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нятие одночлена. Стандартный вид одночлена.</w:t>
            </w:r>
          </w:p>
        </w:tc>
        <w:tc>
          <w:tcPr>
            <w:tcW w:w="1395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95" w:type="dxa"/>
            <w:gridSpan w:val="2"/>
            <w:vAlign w:val="center"/>
          </w:tcPr>
          <w:p w:rsidR="00DC5FBE" w:rsidRPr="00A813B3" w:rsidRDefault="00FF54BC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/12</w:t>
            </w:r>
          </w:p>
        </w:tc>
        <w:tc>
          <w:tcPr>
            <w:tcW w:w="1018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A813B3" w:rsidTr="00FF54BC">
        <w:trPr>
          <w:gridAfter w:val="1"/>
          <w:wAfter w:w="30" w:type="dxa"/>
          <w:trHeight w:val="63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57-59</w:t>
            </w: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и вычитание одночленов. Тестовая работ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</w:t>
            </w:r>
          </w:p>
        </w:tc>
        <w:tc>
          <w:tcPr>
            <w:tcW w:w="136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365" w:type="dxa"/>
            <w:gridSpan w:val="2"/>
            <w:vAlign w:val="center"/>
          </w:tcPr>
          <w:p w:rsidR="00DC5FBE" w:rsidRPr="00A813B3" w:rsidRDefault="00FF54BC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,19,21/12</w:t>
            </w:r>
          </w:p>
        </w:tc>
        <w:tc>
          <w:tcPr>
            <w:tcW w:w="1048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A813B3" w:rsidTr="00FF54BC">
        <w:trPr>
          <w:gridAfter w:val="1"/>
          <w:wAfter w:w="30" w:type="dxa"/>
          <w:trHeight w:val="63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0-62</w:t>
            </w: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ножение одночленов. Возведение одночлена в натуральную степень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136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365" w:type="dxa"/>
            <w:gridSpan w:val="2"/>
            <w:vAlign w:val="center"/>
          </w:tcPr>
          <w:p w:rsidR="00DC5FBE" w:rsidRPr="00A813B3" w:rsidRDefault="00FF54BC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3,23,26/12</w:t>
            </w:r>
          </w:p>
        </w:tc>
        <w:tc>
          <w:tcPr>
            <w:tcW w:w="1048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A813B3" w:rsidTr="00FF54BC">
        <w:trPr>
          <w:gridAfter w:val="1"/>
          <w:wAfter w:w="30" w:type="dxa"/>
          <w:trHeight w:val="211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3-65</w:t>
            </w: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ление одночлена на одночлен. Тестовая работа</w:t>
            </w:r>
          </w:p>
        </w:tc>
        <w:tc>
          <w:tcPr>
            <w:tcW w:w="136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365" w:type="dxa"/>
            <w:gridSpan w:val="2"/>
            <w:vAlign w:val="center"/>
          </w:tcPr>
          <w:p w:rsidR="00DC5FBE" w:rsidRDefault="00FF54BC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8/12,</w:t>
            </w:r>
          </w:p>
          <w:p w:rsidR="00FF54BC" w:rsidRPr="00A813B3" w:rsidRDefault="00FF54BC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,13/01</w:t>
            </w:r>
          </w:p>
        </w:tc>
        <w:tc>
          <w:tcPr>
            <w:tcW w:w="1048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A813B3" w:rsidTr="00FF54BC">
        <w:trPr>
          <w:gridAfter w:val="1"/>
          <w:wAfter w:w="30" w:type="dxa"/>
          <w:trHeight w:val="283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6</w:t>
            </w: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5</w:t>
            </w:r>
          </w:p>
        </w:tc>
        <w:tc>
          <w:tcPr>
            <w:tcW w:w="136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65" w:type="dxa"/>
            <w:gridSpan w:val="2"/>
            <w:vAlign w:val="center"/>
          </w:tcPr>
          <w:p w:rsidR="00DC5FBE" w:rsidRPr="00A813B3" w:rsidRDefault="00FF54BC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/01</w:t>
            </w:r>
          </w:p>
        </w:tc>
        <w:tc>
          <w:tcPr>
            <w:tcW w:w="1048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A813B3" w:rsidTr="00FF54BC">
        <w:trPr>
          <w:gridAfter w:val="1"/>
          <w:wAfter w:w="30" w:type="dxa"/>
          <w:trHeight w:val="63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Глава </w:t>
            </w:r>
            <w:r w:rsidRPr="00A813B3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  <w:t>VI</w:t>
            </w:r>
            <w:r w:rsidRPr="00A813B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. Многочлены. Арифметические операции над многочленами</w:t>
            </w:r>
          </w:p>
        </w:tc>
        <w:tc>
          <w:tcPr>
            <w:tcW w:w="136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1365" w:type="dxa"/>
            <w:gridSpan w:val="2"/>
            <w:vAlign w:val="center"/>
          </w:tcPr>
          <w:p w:rsidR="00DC5FBE" w:rsidRPr="00986020" w:rsidRDefault="00986020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98602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6/01-17/02</w:t>
            </w:r>
          </w:p>
        </w:tc>
        <w:tc>
          <w:tcPr>
            <w:tcW w:w="1048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A813B3" w:rsidTr="00FF54BC">
        <w:trPr>
          <w:gridAfter w:val="1"/>
          <w:wAfter w:w="30" w:type="dxa"/>
          <w:trHeight w:val="63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7</w:t>
            </w: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сновные понятия.</w:t>
            </w:r>
          </w:p>
        </w:tc>
        <w:tc>
          <w:tcPr>
            <w:tcW w:w="136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65" w:type="dxa"/>
            <w:gridSpan w:val="2"/>
            <w:vAlign w:val="center"/>
          </w:tcPr>
          <w:p w:rsidR="00DC5FBE" w:rsidRPr="00A813B3" w:rsidRDefault="00FF54BC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/01</w:t>
            </w:r>
          </w:p>
        </w:tc>
        <w:tc>
          <w:tcPr>
            <w:tcW w:w="1048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A813B3" w:rsidTr="00FF54BC">
        <w:trPr>
          <w:gridAfter w:val="1"/>
          <w:wAfter w:w="30" w:type="dxa"/>
          <w:trHeight w:val="63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8-70</w:t>
            </w: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и вычитание многочленов</w:t>
            </w:r>
          </w:p>
        </w:tc>
        <w:tc>
          <w:tcPr>
            <w:tcW w:w="136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365" w:type="dxa"/>
            <w:gridSpan w:val="2"/>
            <w:vAlign w:val="center"/>
          </w:tcPr>
          <w:p w:rsidR="00DC5FBE" w:rsidRPr="00A813B3" w:rsidRDefault="00FF54BC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,20,20/01</w:t>
            </w:r>
          </w:p>
        </w:tc>
        <w:tc>
          <w:tcPr>
            <w:tcW w:w="1048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A813B3" w:rsidTr="00FF54BC">
        <w:trPr>
          <w:gridAfter w:val="1"/>
          <w:wAfter w:w="30" w:type="dxa"/>
          <w:trHeight w:val="63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1-73</w:t>
            </w: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ножение многочлена на одночлен.</w:t>
            </w:r>
          </w:p>
        </w:tc>
        <w:tc>
          <w:tcPr>
            <w:tcW w:w="136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365" w:type="dxa"/>
            <w:gridSpan w:val="2"/>
            <w:vAlign w:val="center"/>
          </w:tcPr>
          <w:p w:rsidR="00DC5FBE" w:rsidRPr="00A813B3" w:rsidRDefault="00FF54BC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3,25,27/01</w:t>
            </w:r>
          </w:p>
        </w:tc>
        <w:tc>
          <w:tcPr>
            <w:tcW w:w="1048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A813B3" w:rsidTr="00FF54BC">
        <w:trPr>
          <w:gridAfter w:val="1"/>
          <w:wAfter w:w="30" w:type="dxa"/>
          <w:trHeight w:val="63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4-77</w:t>
            </w: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ножение многочлена на многочлен</w:t>
            </w:r>
          </w:p>
        </w:tc>
        <w:tc>
          <w:tcPr>
            <w:tcW w:w="136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365" w:type="dxa"/>
            <w:gridSpan w:val="2"/>
            <w:vAlign w:val="center"/>
          </w:tcPr>
          <w:p w:rsidR="00DC5FBE" w:rsidRDefault="00FF54BC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7,30/01</w:t>
            </w:r>
          </w:p>
          <w:p w:rsidR="00FF54BC" w:rsidRPr="00A813B3" w:rsidRDefault="00986020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3/02</w:t>
            </w:r>
          </w:p>
        </w:tc>
        <w:tc>
          <w:tcPr>
            <w:tcW w:w="1048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A813B3" w:rsidTr="00FF54BC">
        <w:trPr>
          <w:gridAfter w:val="1"/>
          <w:wAfter w:w="30" w:type="dxa"/>
          <w:trHeight w:val="63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8-82</w:t>
            </w: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улы сокращенного умножения. Тестовая работа</w:t>
            </w:r>
          </w:p>
        </w:tc>
        <w:tc>
          <w:tcPr>
            <w:tcW w:w="136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65" w:type="dxa"/>
            <w:gridSpan w:val="2"/>
            <w:vAlign w:val="center"/>
          </w:tcPr>
          <w:p w:rsidR="00986020" w:rsidRDefault="00986020" w:rsidP="00986020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,6,8,10,</w:t>
            </w:r>
          </w:p>
          <w:p w:rsidR="00DC5FBE" w:rsidRPr="00A813B3" w:rsidRDefault="00986020" w:rsidP="00986020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/02</w:t>
            </w:r>
          </w:p>
        </w:tc>
        <w:tc>
          <w:tcPr>
            <w:tcW w:w="1048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A813B3" w:rsidTr="00FF54BC">
        <w:trPr>
          <w:gridAfter w:val="1"/>
          <w:wAfter w:w="30" w:type="dxa"/>
          <w:trHeight w:val="63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3-84</w:t>
            </w: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ление многочлена на одночлен</w:t>
            </w:r>
          </w:p>
        </w:tc>
        <w:tc>
          <w:tcPr>
            <w:tcW w:w="136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65" w:type="dxa"/>
            <w:gridSpan w:val="2"/>
            <w:vAlign w:val="center"/>
          </w:tcPr>
          <w:p w:rsidR="00DC5FBE" w:rsidRPr="00A813B3" w:rsidRDefault="00986020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,15/02</w:t>
            </w:r>
          </w:p>
        </w:tc>
        <w:tc>
          <w:tcPr>
            <w:tcW w:w="1048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A813B3" w:rsidTr="00FF54BC">
        <w:trPr>
          <w:gridAfter w:val="1"/>
          <w:wAfter w:w="30" w:type="dxa"/>
          <w:trHeight w:val="63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5</w:t>
            </w: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 6</w:t>
            </w:r>
          </w:p>
        </w:tc>
        <w:tc>
          <w:tcPr>
            <w:tcW w:w="136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65" w:type="dxa"/>
            <w:gridSpan w:val="2"/>
            <w:vAlign w:val="center"/>
          </w:tcPr>
          <w:p w:rsidR="00DC5FBE" w:rsidRPr="00A813B3" w:rsidRDefault="00986020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/02</w:t>
            </w:r>
          </w:p>
        </w:tc>
        <w:tc>
          <w:tcPr>
            <w:tcW w:w="1048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A813B3" w:rsidTr="00FF54BC">
        <w:trPr>
          <w:gridAfter w:val="1"/>
          <w:wAfter w:w="30" w:type="dxa"/>
          <w:trHeight w:val="63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6</w:t>
            </w: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зерв</w:t>
            </w:r>
          </w:p>
        </w:tc>
        <w:tc>
          <w:tcPr>
            <w:tcW w:w="136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65" w:type="dxa"/>
            <w:gridSpan w:val="2"/>
            <w:vAlign w:val="center"/>
          </w:tcPr>
          <w:p w:rsidR="00DC5FBE" w:rsidRPr="00A813B3" w:rsidRDefault="00986020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/02</w:t>
            </w:r>
          </w:p>
        </w:tc>
        <w:tc>
          <w:tcPr>
            <w:tcW w:w="1048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A813B3" w:rsidTr="00FF54BC">
        <w:trPr>
          <w:gridAfter w:val="1"/>
          <w:wAfter w:w="30" w:type="dxa"/>
          <w:trHeight w:val="63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Глава </w:t>
            </w:r>
            <w:r w:rsidRPr="00A813B3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  <w:t>VII</w:t>
            </w:r>
            <w:r w:rsidRPr="00A813B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. Разложение многочленов на множители</w:t>
            </w:r>
          </w:p>
        </w:tc>
        <w:tc>
          <w:tcPr>
            <w:tcW w:w="136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23</w:t>
            </w:r>
          </w:p>
        </w:tc>
        <w:tc>
          <w:tcPr>
            <w:tcW w:w="1365" w:type="dxa"/>
            <w:gridSpan w:val="2"/>
            <w:vAlign w:val="center"/>
          </w:tcPr>
          <w:p w:rsidR="00DC5FBE" w:rsidRPr="00986020" w:rsidRDefault="00986020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98602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20/02-6/04</w:t>
            </w:r>
          </w:p>
        </w:tc>
        <w:tc>
          <w:tcPr>
            <w:tcW w:w="1048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A813B3" w:rsidTr="00FF54BC">
        <w:trPr>
          <w:gridAfter w:val="1"/>
          <w:wAfter w:w="30" w:type="dxa"/>
          <w:trHeight w:val="63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7</w:t>
            </w: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то такое разложение многочленов на множители и зачем оно нужно</w:t>
            </w:r>
          </w:p>
        </w:tc>
        <w:tc>
          <w:tcPr>
            <w:tcW w:w="136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65" w:type="dxa"/>
            <w:gridSpan w:val="2"/>
            <w:vAlign w:val="center"/>
          </w:tcPr>
          <w:p w:rsidR="00DC5FBE" w:rsidRPr="00A813B3" w:rsidRDefault="00986020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/02</w:t>
            </w:r>
          </w:p>
        </w:tc>
        <w:tc>
          <w:tcPr>
            <w:tcW w:w="1048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A813B3" w:rsidTr="00FF54BC">
        <w:trPr>
          <w:gridAfter w:val="1"/>
          <w:wAfter w:w="30" w:type="dxa"/>
          <w:trHeight w:val="63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8-90</w:t>
            </w: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несение общего множителя за скобки</w:t>
            </w:r>
          </w:p>
        </w:tc>
        <w:tc>
          <w:tcPr>
            <w:tcW w:w="136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365" w:type="dxa"/>
            <w:gridSpan w:val="2"/>
            <w:vAlign w:val="center"/>
          </w:tcPr>
          <w:p w:rsidR="00DC5FBE" w:rsidRPr="00A813B3" w:rsidRDefault="00986020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,24,24/02</w:t>
            </w:r>
          </w:p>
        </w:tc>
        <w:tc>
          <w:tcPr>
            <w:tcW w:w="1048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A813B3" w:rsidTr="00FF54BC">
        <w:trPr>
          <w:gridAfter w:val="1"/>
          <w:wAfter w:w="30" w:type="dxa"/>
          <w:trHeight w:val="63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1-93</w:t>
            </w: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пособ группировки</w:t>
            </w:r>
          </w:p>
        </w:tc>
        <w:tc>
          <w:tcPr>
            <w:tcW w:w="136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365" w:type="dxa"/>
            <w:gridSpan w:val="2"/>
            <w:vAlign w:val="center"/>
          </w:tcPr>
          <w:p w:rsidR="00DC5FBE" w:rsidRPr="00A813B3" w:rsidRDefault="00986020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4,27,29/02</w:t>
            </w:r>
          </w:p>
        </w:tc>
        <w:tc>
          <w:tcPr>
            <w:tcW w:w="1048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A813B3" w:rsidTr="00FF54BC">
        <w:trPr>
          <w:gridAfter w:val="1"/>
          <w:wAfter w:w="30" w:type="dxa"/>
          <w:trHeight w:val="63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4-98</w:t>
            </w: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ложение многочленов на множители с помощью формул сокращенного умножения</w:t>
            </w:r>
          </w:p>
        </w:tc>
        <w:tc>
          <w:tcPr>
            <w:tcW w:w="136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65" w:type="dxa"/>
            <w:gridSpan w:val="2"/>
            <w:vAlign w:val="center"/>
          </w:tcPr>
          <w:p w:rsidR="00DC5FBE" w:rsidRPr="00A813B3" w:rsidRDefault="00986020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,2,5,7,9/03</w:t>
            </w:r>
          </w:p>
        </w:tc>
        <w:tc>
          <w:tcPr>
            <w:tcW w:w="1048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A813B3" w:rsidTr="00FF54BC">
        <w:trPr>
          <w:gridAfter w:val="1"/>
          <w:wAfter w:w="30" w:type="dxa"/>
          <w:trHeight w:val="63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9-102</w:t>
            </w: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ложение многочленов на множители с помощью комбинации различных приемов.</w:t>
            </w:r>
          </w:p>
        </w:tc>
        <w:tc>
          <w:tcPr>
            <w:tcW w:w="136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365" w:type="dxa"/>
            <w:gridSpan w:val="2"/>
            <w:vAlign w:val="center"/>
          </w:tcPr>
          <w:p w:rsidR="00986020" w:rsidRDefault="00986020" w:rsidP="00986020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,12,14,</w:t>
            </w:r>
          </w:p>
          <w:p w:rsidR="00DC5FBE" w:rsidRPr="00A813B3" w:rsidRDefault="00986020" w:rsidP="00986020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/03</w:t>
            </w:r>
          </w:p>
        </w:tc>
        <w:tc>
          <w:tcPr>
            <w:tcW w:w="1048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A813B3" w:rsidTr="00FF54BC">
        <w:trPr>
          <w:gridAfter w:val="1"/>
          <w:wAfter w:w="30" w:type="dxa"/>
          <w:trHeight w:val="63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3-105</w:t>
            </w: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кращение алгебраических дробей</w:t>
            </w:r>
          </w:p>
        </w:tc>
        <w:tc>
          <w:tcPr>
            <w:tcW w:w="136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365" w:type="dxa"/>
            <w:gridSpan w:val="2"/>
            <w:vAlign w:val="center"/>
          </w:tcPr>
          <w:p w:rsidR="00DC5FBE" w:rsidRPr="00A813B3" w:rsidRDefault="00986020" w:rsidP="00986020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,19,21/03</w:t>
            </w:r>
          </w:p>
        </w:tc>
        <w:tc>
          <w:tcPr>
            <w:tcW w:w="1048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A813B3" w:rsidTr="00FF54BC">
        <w:trPr>
          <w:gridAfter w:val="1"/>
          <w:wAfter w:w="30" w:type="dxa"/>
          <w:trHeight w:val="63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6-107</w:t>
            </w: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ождества</w:t>
            </w:r>
          </w:p>
        </w:tc>
        <w:tc>
          <w:tcPr>
            <w:tcW w:w="136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65" w:type="dxa"/>
            <w:gridSpan w:val="2"/>
            <w:vAlign w:val="center"/>
          </w:tcPr>
          <w:p w:rsidR="00DC5FBE" w:rsidRPr="00A813B3" w:rsidRDefault="00986020" w:rsidP="00986020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3,23/03</w:t>
            </w:r>
          </w:p>
        </w:tc>
        <w:tc>
          <w:tcPr>
            <w:tcW w:w="1048" w:type="dxa"/>
            <w:gridSpan w:val="2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1A6095" w:rsidTr="00FF54BC">
        <w:trPr>
          <w:gridAfter w:val="1"/>
          <w:wAfter w:w="30" w:type="dxa"/>
          <w:trHeight w:val="63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8</w:t>
            </w: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 7</w:t>
            </w:r>
          </w:p>
        </w:tc>
        <w:tc>
          <w:tcPr>
            <w:tcW w:w="136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65" w:type="dxa"/>
            <w:gridSpan w:val="2"/>
            <w:vAlign w:val="center"/>
          </w:tcPr>
          <w:p w:rsidR="00DC5FBE" w:rsidRPr="001A6095" w:rsidRDefault="00986020" w:rsidP="00986020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/04</w:t>
            </w:r>
          </w:p>
        </w:tc>
        <w:tc>
          <w:tcPr>
            <w:tcW w:w="1048" w:type="dxa"/>
            <w:gridSpan w:val="2"/>
            <w:vAlign w:val="center"/>
          </w:tcPr>
          <w:p w:rsidR="00DC5FBE" w:rsidRPr="001A6095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1A6095" w:rsidTr="00FF54BC">
        <w:trPr>
          <w:gridAfter w:val="1"/>
          <w:wAfter w:w="30" w:type="dxa"/>
          <w:trHeight w:val="63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9</w:t>
            </w: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зерв</w:t>
            </w:r>
          </w:p>
        </w:tc>
        <w:tc>
          <w:tcPr>
            <w:tcW w:w="136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65" w:type="dxa"/>
            <w:gridSpan w:val="2"/>
            <w:vAlign w:val="center"/>
          </w:tcPr>
          <w:p w:rsidR="00DC5FBE" w:rsidRPr="001A6095" w:rsidRDefault="00986020" w:rsidP="00986020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/04</w:t>
            </w:r>
          </w:p>
        </w:tc>
        <w:tc>
          <w:tcPr>
            <w:tcW w:w="1048" w:type="dxa"/>
            <w:gridSpan w:val="2"/>
            <w:vAlign w:val="center"/>
          </w:tcPr>
          <w:p w:rsidR="00DC5FBE" w:rsidRPr="001A6095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1A6095" w:rsidTr="00FF54BC">
        <w:trPr>
          <w:gridAfter w:val="1"/>
          <w:wAfter w:w="30" w:type="dxa"/>
          <w:trHeight w:val="63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</w:pP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Глава </w:t>
            </w:r>
            <w:r w:rsidRPr="00A813B3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  <w:t>VIII</w:t>
            </w:r>
            <w:r w:rsidRPr="00A813B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.Функция у=х</w:t>
            </w:r>
            <w:proofErr w:type="gramStart"/>
            <w:r w:rsidRPr="00A813B3">
              <w:rPr>
                <w:rFonts w:ascii="Times New Roman" w:eastAsia="Times New Roman" w:hAnsi="Times New Roman" w:cs="Times New Roman"/>
                <w:b/>
                <w:sz w:val="24"/>
                <w:szCs w:val="24"/>
                <w:vertAlign w:val="superscript"/>
                <w:lang w:eastAsia="ru-RU"/>
              </w:rPr>
              <w:t>2</w:t>
            </w:r>
            <w:proofErr w:type="gramEnd"/>
          </w:p>
        </w:tc>
        <w:tc>
          <w:tcPr>
            <w:tcW w:w="136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365" w:type="dxa"/>
            <w:gridSpan w:val="2"/>
            <w:vAlign w:val="center"/>
          </w:tcPr>
          <w:p w:rsidR="00DC5FBE" w:rsidRPr="00986020" w:rsidRDefault="00986020" w:rsidP="00986020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32"/>
                <w:szCs w:val="32"/>
                <w:vertAlign w:val="superscript"/>
                <w:lang w:eastAsia="ru-RU"/>
              </w:rPr>
            </w:pPr>
            <w:r w:rsidRPr="00986020">
              <w:rPr>
                <w:rFonts w:ascii="Times New Roman" w:eastAsia="Times New Roman" w:hAnsi="Times New Roman" w:cs="Times New Roman"/>
                <w:b/>
                <w:sz w:val="32"/>
                <w:szCs w:val="32"/>
                <w:vertAlign w:val="superscript"/>
                <w:lang w:eastAsia="ru-RU"/>
              </w:rPr>
              <w:t>6/04-23/04</w:t>
            </w:r>
          </w:p>
        </w:tc>
        <w:tc>
          <w:tcPr>
            <w:tcW w:w="1048" w:type="dxa"/>
            <w:gridSpan w:val="2"/>
            <w:vAlign w:val="center"/>
          </w:tcPr>
          <w:p w:rsidR="00DC5FBE" w:rsidRPr="001A6095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1A6095" w:rsidTr="00FF54BC">
        <w:trPr>
          <w:gridAfter w:val="1"/>
          <w:wAfter w:w="30" w:type="dxa"/>
          <w:trHeight w:val="182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0-112</w:t>
            </w: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ункция у=х</w:t>
            </w:r>
            <w:proofErr w:type="gramStart"/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  <w:proofErr w:type="gramEnd"/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 xml:space="preserve"> </w:t>
            </w: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 ее график.</w:t>
            </w:r>
          </w:p>
        </w:tc>
        <w:tc>
          <w:tcPr>
            <w:tcW w:w="136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365" w:type="dxa"/>
            <w:gridSpan w:val="2"/>
            <w:vAlign w:val="center"/>
          </w:tcPr>
          <w:p w:rsidR="00DC5FBE" w:rsidRPr="001A6095" w:rsidRDefault="00986020" w:rsidP="00986020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,9,11/04</w:t>
            </w:r>
          </w:p>
        </w:tc>
        <w:tc>
          <w:tcPr>
            <w:tcW w:w="1048" w:type="dxa"/>
            <w:gridSpan w:val="2"/>
            <w:vAlign w:val="center"/>
          </w:tcPr>
          <w:p w:rsidR="00DC5FBE" w:rsidRPr="001A6095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1A6095" w:rsidTr="00FF54BC">
        <w:trPr>
          <w:gridAfter w:val="1"/>
          <w:wAfter w:w="30" w:type="dxa"/>
          <w:trHeight w:val="217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3-115</w:t>
            </w: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рафическое решение уравнений</w:t>
            </w:r>
          </w:p>
        </w:tc>
        <w:tc>
          <w:tcPr>
            <w:tcW w:w="136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365" w:type="dxa"/>
            <w:gridSpan w:val="2"/>
            <w:vAlign w:val="center"/>
          </w:tcPr>
          <w:p w:rsidR="00DC5FBE" w:rsidRPr="001A6095" w:rsidRDefault="00986020" w:rsidP="00986020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,13,16/04</w:t>
            </w:r>
          </w:p>
        </w:tc>
        <w:tc>
          <w:tcPr>
            <w:tcW w:w="1048" w:type="dxa"/>
            <w:gridSpan w:val="2"/>
            <w:vAlign w:val="center"/>
          </w:tcPr>
          <w:p w:rsidR="00DC5FBE" w:rsidRPr="001A6095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1A6095" w:rsidTr="00FF54BC">
        <w:trPr>
          <w:gridAfter w:val="1"/>
          <w:wAfter w:w="30" w:type="dxa"/>
          <w:trHeight w:val="63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6-117</w:t>
            </w: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Что означает в математике запись </w:t>
            </w: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y</w:t>
            </w: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</w:t>
            </w: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f</w:t>
            </w: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</w:t>
            </w: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x</w:t>
            </w: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136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65" w:type="dxa"/>
            <w:gridSpan w:val="2"/>
            <w:vAlign w:val="center"/>
          </w:tcPr>
          <w:p w:rsidR="00DC5FBE" w:rsidRPr="001A6095" w:rsidRDefault="00986020" w:rsidP="00986020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,20/04</w:t>
            </w:r>
          </w:p>
        </w:tc>
        <w:tc>
          <w:tcPr>
            <w:tcW w:w="1048" w:type="dxa"/>
            <w:gridSpan w:val="2"/>
            <w:vAlign w:val="center"/>
          </w:tcPr>
          <w:p w:rsidR="00DC5FBE" w:rsidRPr="001A6095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1A6095" w:rsidTr="00FF54BC">
        <w:trPr>
          <w:gridAfter w:val="1"/>
          <w:wAfter w:w="30" w:type="dxa"/>
          <w:trHeight w:val="63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8</w:t>
            </w: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 8</w:t>
            </w:r>
          </w:p>
        </w:tc>
        <w:tc>
          <w:tcPr>
            <w:tcW w:w="136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65" w:type="dxa"/>
            <w:gridSpan w:val="2"/>
            <w:vAlign w:val="center"/>
          </w:tcPr>
          <w:p w:rsidR="00DC5FBE" w:rsidRPr="001A6095" w:rsidRDefault="00986020" w:rsidP="00986020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/04</w:t>
            </w:r>
          </w:p>
        </w:tc>
        <w:tc>
          <w:tcPr>
            <w:tcW w:w="1048" w:type="dxa"/>
            <w:gridSpan w:val="2"/>
            <w:vAlign w:val="center"/>
          </w:tcPr>
          <w:p w:rsidR="00DC5FBE" w:rsidRPr="001A6095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1A6095" w:rsidTr="00FF54BC">
        <w:trPr>
          <w:gridAfter w:val="1"/>
          <w:wAfter w:w="30" w:type="dxa"/>
          <w:trHeight w:val="63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9</w:t>
            </w: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зерв</w:t>
            </w:r>
          </w:p>
        </w:tc>
        <w:tc>
          <w:tcPr>
            <w:tcW w:w="136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65" w:type="dxa"/>
            <w:gridSpan w:val="2"/>
            <w:vAlign w:val="center"/>
          </w:tcPr>
          <w:p w:rsidR="00DC5FBE" w:rsidRPr="001A6095" w:rsidRDefault="00986020" w:rsidP="00986020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3/04</w:t>
            </w:r>
          </w:p>
        </w:tc>
        <w:tc>
          <w:tcPr>
            <w:tcW w:w="1048" w:type="dxa"/>
            <w:gridSpan w:val="2"/>
            <w:vAlign w:val="center"/>
          </w:tcPr>
          <w:p w:rsidR="00DC5FBE" w:rsidRPr="001A6095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1A6095" w:rsidTr="00FF54BC">
        <w:trPr>
          <w:gridAfter w:val="1"/>
          <w:wAfter w:w="30" w:type="dxa"/>
          <w:trHeight w:val="63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Глава </w:t>
            </w:r>
            <w:r w:rsidRPr="00A813B3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  <w:t>IX</w:t>
            </w:r>
            <w:r w:rsidRPr="00A813B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. Элементы логики, комбинаторики, статистики и теории вероятности</w:t>
            </w:r>
          </w:p>
        </w:tc>
        <w:tc>
          <w:tcPr>
            <w:tcW w:w="136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365" w:type="dxa"/>
            <w:gridSpan w:val="2"/>
            <w:vAlign w:val="center"/>
          </w:tcPr>
          <w:p w:rsidR="00DC5FBE" w:rsidRPr="001A6095" w:rsidRDefault="000F2B65" w:rsidP="00986020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25/04-18/05</w:t>
            </w:r>
          </w:p>
        </w:tc>
        <w:tc>
          <w:tcPr>
            <w:tcW w:w="1048" w:type="dxa"/>
            <w:gridSpan w:val="2"/>
            <w:vAlign w:val="center"/>
          </w:tcPr>
          <w:p w:rsidR="00DC5FBE" w:rsidRPr="001A6095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1A6095" w:rsidTr="00FF54BC">
        <w:trPr>
          <w:gridAfter w:val="1"/>
          <w:wAfter w:w="30" w:type="dxa"/>
          <w:trHeight w:val="174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0-121</w:t>
            </w: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казательство</w:t>
            </w:r>
          </w:p>
        </w:tc>
        <w:tc>
          <w:tcPr>
            <w:tcW w:w="136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65" w:type="dxa"/>
            <w:gridSpan w:val="2"/>
            <w:vAlign w:val="center"/>
          </w:tcPr>
          <w:p w:rsidR="00DC5FBE" w:rsidRPr="001A6095" w:rsidRDefault="00986020" w:rsidP="00986020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5,27/04</w:t>
            </w:r>
          </w:p>
        </w:tc>
        <w:tc>
          <w:tcPr>
            <w:tcW w:w="1048" w:type="dxa"/>
            <w:gridSpan w:val="2"/>
            <w:vAlign w:val="center"/>
          </w:tcPr>
          <w:p w:rsidR="00DC5FBE" w:rsidRPr="001A6095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1A6095" w:rsidTr="00FF54BC">
        <w:trPr>
          <w:gridAfter w:val="1"/>
          <w:wAfter w:w="30" w:type="dxa"/>
          <w:trHeight w:val="232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2-124</w:t>
            </w: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атистические характеристики</w:t>
            </w:r>
          </w:p>
        </w:tc>
        <w:tc>
          <w:tcPr>
            <w:tcW w:w="136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365" w:type="dxa"/>
            <w:gridSpan w:val="2"/>
            <w:vAlign w:val="center"/>
          </w:tcPr>
          <w:p w:rsidR="00DC5FBE" w:rsidRDefault="00986020" w:rsidP="00986020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7,30/04</w:t>
            </w:r>
          </w:p>
          <w:p w:rsidR="00986020" w:rsidRPr="001A6095" w:rsidRDefault="00986020" w:rsidP="00986020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/05</w:t>
            </w:r>
          </w:p>
        </w:tc>
        <w:tc>
          <w:tcPr>
            <w:tcW w:w="1048" w:type="dxa"/>
            <w:gridSpan w:val="2"/>
            <w:vAlign w:val="center"/>
          </w:tcPr>
          <w:p w:rsidR="00DC5FBE" w:rsidRPr="001A6095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1A6095" w:rsidTr="00FF54BC">
        <w:trPr>
          <w:gridAfter w:val="1"/>
          <w:wAfter w:w="30" w:type="dxa"/>
          <w:trHeight w:val="236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5-128</w:t>
            </w: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атистические  исследования</w:t>
            </w:r>
          </w:p>
        </w:tc>
        <w:tc>
          <w:tcPr>
            <w:tcW w:w="136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365" w:type="dxa"/>
            <w:gridSpan w:val="2"/>
            <w:vAlign w:val="center"/>
          </w:tcPr>
          <w:p w:rsidR="00DC5FBE" w:rsidRPr="001A6095" w:rsidRDefault="00986020" w:rsidP="00986020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,4,7,16/05</w:t>
            </w:r>
          </w:p>
        </w:tc>
        <w:tc>
          <w:tcPr>
            <w:tcW w:w="1048" w:type="dxa"/>
            <w:gridSpan w:val="2"/>
            <w:vAlign w:val="center"/>
          </w:tcPr>
          <w:p w:rsidR="00DC5FBE" w:rsidRPr="001A6095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1A6095" w:rsidTr="00FF54BC">
        <w:trPr>
          <w:gridAfter w:val="1"/>
          <w:wAfter w:w="30" w:type="dxa"/>
          <w:trHeight w:val="306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9</w:t>
            </w: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 9</w:t>
            </w:r>
          </w:p>
        </w:tc>
        <w:tc>
          <w:tcPr>
            <w:tcW w:w="136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65" w:type="dxa"/>
            <w:gridSpan w:val="2"/>
            <w:vAlign w:val="center"/>
          </w:tcPr>
          <w:p w:rsidR="00DC5FBE" w:rsidRPr="001A6095" w:rsidRDefault="00986020" w:rsidP="00986020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/05</w:t>
            </w:r>
          </w:p>
        </w:tc>
        <w:tc>
          <w:tcPr>
            <w:tcW w:w="1048" w:type="dxa"/>
            <w:gridSpan w:val="2"/>
            <w:vAlign w:val="center"/>
          </w:tcPr>
          <w:p w:rsidR="00DC5FBE" w:rsidRPr="001A6095" w:rsidRDefault="00DC5FBE" w:rsidP="00FF54BC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1A6095" w:rsidTr="00FF54BC">
        <w:trPr>
          <w:gridAfter w:val="1"/>
          <w:wAfter w:w="30" w:type="dxa"/>
          <w:trHeight w:val="299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0-138</w:t>
            </w: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  <w:t>X</w:t>
            </w:r>
            <w:r w:rsidRPr="00A813B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. Итоговое повторение</w:t>
            </w:r>
          </w:p>
        </w:tc>
        <w:tc>
          <w:tcPr>
            <w:tcW w:w="136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365" w:type="dxa"/>
            <w:gridSpan w:val="2"/>
            <w:vAlign w:val="center"/>
          </w:tcPr>
          <w:p w:rsidR="00DC5FBE" w:rsidRPr="001A6095" w:rsidRDefault="00986020" w:rsidP="00986020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/05</w:t>
            </w:r>
            <w:r w:rsidR="007971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30/05</w:t>
            </w:r>
          </w:p>
        </w:tc>
        <w:tc>
          <w:tcPr>
            <w:tcW w:w="1048" w:type="dxa"/>
            <w:gridSpan w:val="2"/>
            <w:vAlign w:val="center"/>
          </w:tcPr>
          <w:p w:rsidR="00DC5FBE" w:rsidRPr="001A6095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DC5FBE" w:rsidRPr="001A6095" w:rsidTr="00FF54BC">
        <w:trPr>
          <w:gridAfter w:val="1"/>
          <w:wAfter w:w="30" w:type="dxa"/>
          <w:trHeight w:val="330"/>
        </w:trPr>
        <w:tc>
          <w:tcPr>
            <w:tcW w:w="113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39-140</w:t>
            </w:r>
          </w:p>
        </w:tc>
        <w:tc>
          <w:tcPr>
            <w:tcW w:w="4538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A813B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вая контрольная работа</w:t>
            </w:r>
          </w:p>
        </w:tc>
        <w:tc>
          <w:tcPr>
            <w:tcW w:w="1365" w:type="dxa"/>
            <w:vAlign w:val="center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65" w:type="dxa"/>
            <w:gridSpan w:val="2"/>
            <w:vAlign w:val="center"/>
          </w:tcPr>
          <w:p w:rsidR="00DC5FBE" w:rsidRPr="001A6095" w:rsidRDefault="00DC5FBE" w:rsidP="00986020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048" w:type="dxa"/>
            <w:gridSpan w:val="2"/>
            <w:vAlign w:val="center"/>
          </w:tcPr>
          <w:p w:rsidR="00DC5FBE" w:rsidRPr="001A6095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519" w:type="dxa"/>
            <w:gridSpan w:val="2"/>
          </w:tcPr>
          <w:p w:rsidR="00DC5FBE" w:rsidRPr="00A813B3" w:rsidRDefault="00DC5FBE" w:rsidP="00FF54BC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C00DA8" w:rsidRPr="00986020" w:rsidRDefault="00C00DA8" w:rsidP="00E07A09">
      <w:pPr>
        <w:rPr>
          <w:rFonts w:ascii="Times New Roman" w:hAnsi="Times New Roman" w:cs="Times New Roman"/>
          <w:b/>
          <w:sz w:val="28"/>
          <w:szCs w:val="28"/>
        </w:rPr>
      </w:pPr>
    </w:p>
    <w:p w:rsidR="00FD2D6D" w:rsidRDefault="00FD2D6D" w:rsidP="00FD2D6D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Содержание 7 класс (140</w:t>
      </w:r>
      <w:r w:rsidRPr="001A6095">
        <w:rPr>
          <w:rFonts w:ascii="Times New Roman" w:hAnsi="Times New Roman" w:cs="Times New Roman"/>
          <w:b/>
          <w:sz w:val="24"/>
          <w:szCs w:val="24"/>
        </w:rPr>
        <w:t xml:space="preserve"> ч)</w:t>
      </w:r>
    </w:p>
    <w:p w:rsidR="008C2034" w:rsidRPr="008C2034" w:rsidRDefault="008C2034" w:rsidP="00797169">
      <w:pPr>
        <w:contextualSpacing/>
        <w:jc w:val="both"/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</w:pPr>
      <w:r w:rsidRPr="008C2034"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  <w:t>Математический язык. Математическая модель</w:t>
      </w:r>
      <w:r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  <w:t>. (15ч.</w:t>
      </w:r>
      <w:proofErr w:type="gramStart"/>
      <w:r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  <w:t>)</w:t>
      </w:r>
      <w:r w:rsidRPr="008C2034">
        <w:rPr>
          <w:rFonts w:ascii="Times New Roman" w:eastAsia="Times New Roman" w:hAnsi="Times New Roman" w:cs="Times New Roman"/>
          <w:sz w:val="24"/>
          <w:szCs w:val="28"/>
          <w:lang w:eastAsia="ru-RU"/>
        </w:rPr>
        <w:t>Ч</w:t>
      </w:r>
      <w:proofErr w:type="gramEnd"/>
      <w:r w:rsidRPr="008C2034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исловые и алгебраические выражения. Что такое математический язык и математическая модель. Линейное уравнение с одной переменной. Линейное уравнение с одной переменной как математическая модель реальной ситуации. Координатная прямая. Виды числовых промежутков на </w:t>
      </w:r>
      <w:proofErr w:type="gramStart"/>
      <w:r w:rsidRPr="008C2034">
        <w:rPr>
          <w:rFonts w:ascii="Times New Roman" w:eastAsia="Times New Roman" w:hAnsi="Times New Roman" w:cs="Times New Roman"/>
          <w:sz w:val="24"/>
          <w:szCs w:val="28"/>
          <w:lang w:eastAsia="ru-RU"/>
        </w:rPr>
        <w:t>координатной</w:t>
      </w:r>
      <w:proofErr w:type="gramEnd"/>
      <w:r w:rsidRPr="008C2034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 прямой.</w:t>
      </w:r>
    </w:p>
    <w:p w:rsidR="008C2034" w:rsidRPr="008C2034" w:rsidRDefault="008C2034" w:rsidP="00797169">
      <w:pPr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8C2034"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>Цели и УУД</w:t>
      </w:r>
      <w:r w:rsidRPr="008C2034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 (характеристика основных видов деятельности ученика на уровне универсальных  учебных действий):</w:t>
      </w:r>
    </w:p>
    <w:p w:rsidR="008C2034" w:rsidRPr="008C2034" w:rsidRDefault="008C2034" w:rsidP="00797169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8C2034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Сформировать умение составлять числовые и буквенные выражения, записывать математические свойства, правила, формулы на математическом языке; осуществлять числовые подстановки в алгебраические выражения и формулы и выполнять соответствующие вычисления; выражать из формулы одну переменную через другие; находить область допустимых значений переменных в выражении. </w:t>
      </w:r>
    </w:p>
    <w:p w:rsidR="008C2034" w:rsidRPr="008C2034" w:rsidRDefault="008C2034" w:rsidP="00797169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8C2034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Сформировать умение распознавать и решать линейные уравнения и уравнения, сводящиеся к ним; решать текстовые задачи алгебраическим методом: описывать реальную ситуацию в виде математической модели – линейного уравнения, решать полученное уравнение и интерпретировать результат. </w:t>
      </w:r>
    </w:p>
    <w:p w:rsidR="008C2034" w:rsidRPr="008C2034" w:rsidRDefault="008C2034" w:rsidP="00797169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proofErr w:type="gramStart"/>
      <w:r w:rsidRPr="008C2034">
        <w:rPr>
          <w:rFonts w:ascii="Times New Roman" w:eastAsia="Times New Roman" w:hAnsi="Times New Roman" w:cs="Times New Roman"/>
          <w:sz w:val="24"/>
          <w:szCs w:val="28"/>
          <w:lang w:eastAsia="ru-RU"/>
        </w:rPr>
        <w:t>Сформировать умение изображать числа и числовые промежутки на координатной прямой, определять принадлежность точки данному числовому промежутку.</w:t>
      </w:r>
      <w:proofErr w:type="gramEnd"/>
    </w:p>
    <w:p w:rsidR="008C2034" w:rsidRPr="008C2034" w:rsidRDefault="008C2034" w:rsidP="00797169">
      <w:pPr>
        <w:spacing w:after="0"/>
        <w:contextualSpacing/>
        <w:jc w:val="both"/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</w:pPr>
      <w:r w:rsidRPr="008C2034"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  <w:t>Линейная функция</w:t>
      </w:r>
      <w:r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  <w:t xml:space="preserve">. (15ч.) </w:t>
      </w:r>
      <w:r w:rsidRPr="008C2034">
        <w:rPr>
          <w:rFonts w:ascii="Times New Roman" w:eastAsia="Times New Roman" w:hAnsi="Times New Roman" w:cs="Times New Roman"/>
          <w:sz w:val="24"/>
          <w:szCs w:val="28"/>
          <w:lang w:eastAsia="ru-RU"/>
        </w:rPr>
        <w:t>Координатная плоскость. Линейное уравнение с двумя переменными. Линейная функция. Возрастание и убывание линейной функции. Взаимное расположение графиков линейных функций.</w:t>
      </w:r>
    </w:p>
    <w:p w:rsidR="008C2034" w:rsidRPr="008C2034" w:rsidRDefault="008C2034" w:rsidP="00797169">
      <w:pPr>
        <w:spacing w:after="0" w:line="240" w:lineRule="auto"/>
        <w:ind w:left="720"/>
        <w:contextualSpacing/>
        <w:jc w:val="both"/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</w:pPr>
      <w:r w:rsidRPr="008C2034"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>Цели и УУД:</w:t>
      </w:r>
    </w:p>
    <w:p w:rsidR="008C2034" w:rsidRPr="008C2034" w:rsidRDefault="008C2034" w:rsidP="00797169">
      <w:pPr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8C2034">
        <w:rPr>
          <w:rFonts w:ascii="Times New Roman" w:eastAsia="Times New Roman" w:hAnsi="Times New Roman" w:cs="Times New Roman"/>
          <w:sz w:val="24"/>
          <w:szCs w:val="28"/>
          <w:lang w:eastAsia="ru-RU"/>
        </w:rPr>
        <w:t>Определять координаты точек, данных на координатной плоскости.</w:t>
      </w:r>
    </w:p>
    <w:p w:rsidR="008C2034" w:rsidRPr="008C2034" w:rsidRDefault="008C2034" w:rsidP="00797169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8C2034">
        <w:rPr>
          <w:rFonts w:ascii="Times New Roman" w:eastAsia="Times New Roman" w:hAnsi="Times New Roman" w:cs="Times New Roman"/>
          <w:sz w:val="24"/>
          <w:szCs w:val="28"/>
          <w:lang w:eastAsia="ru-RU"/>
        </w:rPr>
        <w:t>Строить на координатной плоскости точки и фигуры по заданным координатам, фигуры, симметричные данным относительно координатных осей и начала координат.</w:t>
      </w:r>
    </w:p>
    <w:p w:rsidR="008C2034" w:rsidRPr="008C2034" w:rsidRDefault="008C2034" w:rsidP="00797169">
      <w:pPr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proofErr w:type="gramStart"/>
      <w:r w:rsidRPr="008C2034">
        <w:rPr>
          <w:rFonts w:ascii="Times New Roman" w:eastAsia="Times New Roman" w:hAnsi="Times New Roman" w:cs="Times New Roman"/>
          <w:sz w:val="24"/>
          <w:szCs w:val="28"/>
          <w:lang w:eastAsia="ru-RU"/>
        </w:rPr>
        <w:t>Сформировать понятие линейного уравнения с двумя переменными, умение узнавать указанные уравнения, выражать в них одну переменную через другую, определять, является ли пара чисел решением уравнения с двумя переменными, строить прямую, которая является графиком данного линейного уравнения с двумя переменными.</w:t>
      </w:r>
      <w:proofErr w:type="gramEnd"/>
      <w:r w:rsidRPr="008C2034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 Приводить примеры решений уравнений с двумя переменными; решать задачи, алгебраической моделью которых является уравнение с двумя переменными; находить целочисленные решения (подбором).</w:t>
      </w:r>
    </w:p>
    <w:p w:rsidR="008C2034" w:rsidRPr="008C2034" w:rsidRDefault="008C2034" w:rsidP="00797169">
      <w:pPr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8C2034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Сформировать понятие линейной функции, независимой переменной – аргумента, зависимой переменной, умение составлять таблицы значений линейной функции. Сформировать умение строить и читать графики линейной функции, находить по графику значение одной переменной по значению другой, определять наименьшее и наибольшее значения линейной функции на заданном промежутке. Решать графически линейные уравнения и неравенства. Показывать схематически положение на координатной плоскости графиков функций </w:t>
      </w:r>
      <m:oMath>
        <m:r>
          <w:rPr>
            <w:rFonts w:ascii="Cambria Math" w:eastAsia="Times New Roman" w:hAnsi="Cambria Math" w:cs="Times New Roman"/>
            <w:szCs w:val="24"/>
            <w:lang w:eastAsia="ru-RU"/>
          </w:rPr>
          <m:t>y=kx+b, y=kx</m:t>
        </m:r>
      </m:oMath>
      <w:r w:rsidRPr="008C2034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 в зависимости от значений коэффициентов </w:t>
      </w:r>
      <w:r w:rsidRPr="008C2034">
        <w:rPr>
          <w:rFonts w:ascii="Times New Roman" w:eastAsia="Times New Roman" w:hAnsi="Times New Roman" w:cs="Times New Roman"/>
          <w:i/>
          <w:sz w:val="24"/>
          <w:szCs w:val="28"/>
          <w:lang w:val="en-US" w:eastAsia="ru-RU"/>
        </w:rPr>
        <w:t>k</w:t>
      </w:r>
      <w:r w:rsidRPr="008C2034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 и </w:t>
      </w:r>
      <w:r w:rsidRPr="008C2034">
        <w:rPr>
          <w:rFonts w:ascii="Times New Roman" w:eastAsia="Times New Roman" w:hAnsi="Times New Roman" w:cs="Times New Roman"/>
          <w:i/>
          <w:sz w:val="24"/>
          <w:szCs w:val="28"/>
          <w:lang w:val="en-US" w:eastAsia="ru-RU"/>
        </w:rPr>
        <w:t>b</w:t>
      </w:r>
      <w:r w:rsidRPr="008C2034">
        <w:rPr>
          <w:rFonts w:ascii="Times New Roman" w:eastAsia="Times New Roman" w:hAnsi="Times New Roman" w:cs="Times New Roman"/>
          <w:sz w:val="24"/>
          <w:szCs w:val="28"/>
          <w:lang w:eastAsia="ru-RU"/>
        </w:rPr>
        <w:t>.</w:t>
      </w:r>
    </w:p>
    <w:p w:rsidR="008C2034" w:rsidRPr="008C2034" w:rsidRDefault="008C2034" w:rsidP="00797169">
      <w:pPr>
        <w:contextualSpacing/>
        <w:jc w:val="both"/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</w:pPr>
      <w:r w:rsidRPr="008C2034"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  <w:t>Системы двух линейных уравнений с двумя переменными</w:t>
      </w:r>
      <w:r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  <w:t xml:space="preserve">. (15ч.) </w:t>
      </w:r>
      <w:r w:rsidRPr="008C2034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Основные понятия о системах двух линейных уравнений с двумя переменными. Методы решения систем двух линейных уравнений с двумя переменными: </w:t>
      </w:r>
      <w:proofErr w:type="gramStart"/>
      <w:r w:rsidRPr="008C2034">
        <w:rPr>
          <w:rFonts w:ascii="Times New Roman" w:eastAsia="Times New Roman" w:hAnsi="Times New Roman" w:cs="Times New Roman"/>
          <w:sz w:val="24"/>
          <w:szCs w:val="28"/>
          <w:lang w:eastAsia="ru-RU"/>
        </w:rPr>
        <w:t>графический</w:t>
      </w:r>
      <w:proofErr w:type="gramEnd"/>
      <w:r w:rsidRPr="008C2034">
        <w:rPr>
          <w:rFonts w:ascii="Times New Roman" w:eastAsia="Times New Roman" w:hAnsi="Times New Roman" w:cs="Times New Roman"/>
          <w:sz w:val="24"/>
          <w:szCs w:val="28"/>
          <w:lang w:eastAsia="ru-RU"/>
        </w:rPr>
        <w:t>, подстановки и алгебраического сложения. Системы двух линейных уравнений как математические модели реальных ситуаций.</w:t>
      </w:r>
    </w:p>
    <w:p w:rsidR="008C2034" w:rsidRPr="008C2034" w:rsidRDefault="008C2034" w:rsidP="00797169">
      <w:pPr>
        <w:spacing w:after="0" w:line="240" w:lineRule="auto"/>
        <w:ind w:left="720"/>
        <w:contextualSpacing/>
        <w:jc w:val="both"/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</w:pPr>
      <w:r w:rsidRPr="008C2034"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>Цели и УУД:</w:t>
      </w:r>
    </w:p>
    <w:p w:rsidR="008C2034" w:rsidRPr="008C2034" w:rsidRDefault="008C2034" w:rsidP="00797169">
      <w:pPr>
        <w:spacing w:after="0" w:line="24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8C2034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Сформировать понятие о системах двух линейных уравнений с двумя переменными, умение узнавать указанные системы, определять, является ли пара чисел решением системы двух линейных уравнений с двумя переменными. </w:t>
      </w:r>
    </w:p>
    <w:p w:rsidR="008C2034" w:rsidRPr="008C2034" w:rsidRDefault="008C2034" w:rsidP="00797169">
      <w:pPr>
        <w:spacing w:after="0" w:line="24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8C2034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Сформировать умение решать системы двух линейных уравнений с двумя переменными графическим методом, использовать функционально-графические представления для исследования систем уравнений на предмет числа решений. Решать </w:t>
      </w:r>
      <w:r w:rsidRPr="008C2034">
        <w:rPr>
          <w:rFonts w:ascii="Times New Roman" w:eastAsia="Times New Roman" w:hAnsi="Times New Roman" w:cs="Times New Roman"/>
          <w:sz w:val="24"/>
          <w:szCs w:val="28"/>
          <w:lang w:eastAsia="ru-RU"/>
        </w:rPr>
        <w:lastRenderedPageBreak/>
        <w:t xml:space="preserve">системы двух линейных уравнений с двумя переменными методами подстановки и алгебраического сложения. </w:t>
      </w:r>
    </w:p>
    <w:p w:rsidR="008C2034" w:rsidRPr="008C2034" w:rsidRDefault="008C2034" w:rsidP="00797169">
      <w:pPr>
        <w:spacing w:after="0" w:line="24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8C2034">
        <w:rPr>
          <w:rFonts w:ascii="Times New Roman" w:eastAsia="Times New Roman" w:hAnsi="Times New Roman" w:cs="Times New Roman"/>
          <w:sz w:val="24"/>
          <w:szCs w:val="28"/>
          <w:lang w:eastAsia="ru-RU"/>
        </w:rPr>
        <w:t>Сформировать умение решать текстовые задачи алгебраическим методом, составляя математическую модель задачи в виде системы двух линейных уравнений с двумя переменными, решать полученную систему и интерпретировать результат.</w:t>
      </w:r>
    </w:p>
    <w:p w:rsidR="008C2034" w:rsidRPr="008C2034" w:rsidRDefault="008C2034" w:rsidP="00797169">
      <w:pPr>
        <w:contextualSpacing/>
        <w:jc w:val="both"/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</w:pPr>
      <w:r w:rsidRPr="008C2034"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  <w:t>Степень с натуральным показателем и ее свойства</w:t>
      </w:r>
      <w:r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  <w:t xml:space="preserve">. (10ч.) </w:t>
      </w:r>
      <w:r w:rsidRPr="008C2034">
        <w:rPr>
          <w:rFonts w:ascii="Times New Roman" w:eastAsia="Times New Roman" w:hAnsi="Times New Roman" w:cs="Times New Roman"/>
          <w:sz w:val="24"/>
          <w:szCs w:val="28"/>
          <w:lang w:eastAsia="ru-RU"/>
        </w:rPr>
        <w:t>Понятие степени с натуральным показателем; свойства степеней. Степень с нулевым показателем.</w:t>
      </w:r>
    </w:p>
    <w:p w:rsidR="008C2034" w:rsidRPr="008C2034" w:rsidRDefault="008C2034" w:rsidP="00797169">
      <w:pPr>
        <w:spacing w:after="0" w:line="240" w:lineRule="auto"/>
        <w:ind w:left="720"/>
        <w:contextualSpacing/>
        <w:jc w:val="both"/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</w:pPr>
      <w:r w:rsidRPr="008C2034"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>Цели и УУД:</w:t>
      </w:r>
    </w:p>
    <w:p w:rsidR="008C2034" w:rsidRPr="008C2034" w:rsidRDefault="008C2034" w:rsidP="00797169">
      <w:pPr>
        <w:spacing w:after="0" w:line="24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8C2034">
        <w:rPr>
          <w:rFonts w:ascii="Times New Roman" w:eastAsia="Times New Roman" w:hAnsi="Times New Roman" w:cs="Times New Roman"/>
          <w:sz w:val="24"/>
          <w:szCs w:val="28"/>
          <w:lang w:eastAsia="ru-RU"/>
        </w:rPr>
        <w:t>Сформировать понятие степени с натуральным и нулевым показателем и знание  свой</w:t>
      </w:r>
      <w:proofErr w:type="gramStart"/>
      <w:r w:rsidRPr="008C2034">
        <w:rPr>
          <w:rFonts w:ascii="Times New Roman" w:eastAsia="Times New Roman" w:hAnsi="Times New Roman" w:cs="Times New Roman"/>
          <w:sz w:val="24"/>
          <w:szCs w:val="28"/>
          <w:lang w:eastAsia="ru-RU"/>
        </w:rPr>
        <w:t>ств ст</w:t>
      </w:r>
      <w:proofErr w:type="gramEnd"/>
      <w:r w:rsidRPr="008C2034">
        <w:rPr>
          <w:rFonts w:ascii="Times New Roman" w:eastAsia="Times New Roman" w:hAnsi="Times New Roman" w:cs="Times New Roman"/>
          <w:sz w:val="24"/>
          <w:szCs w:val="28"/>
          <w:lang w:eastAsia="ru-RU"/>
        </w:rPr>
        <w:t>епени, умение вычислять степень числа, знание табличных значений степеней 2, 3, 5, 10.  Применять свойства степени для преобразования выражений и вычислений.</w:t>
      </w:r>
    </w:p>
    <w:p w:rsidR="008C2034" w:rsidRPr="008C2034" w:rsidRDefault="008C2034" w:rsidP="00797169">
      <w:pPr>
        <w:spacing w:after="0" w:line="24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8C2034">
        <w:rPr>
          <w:rFonts w:ascii="Times New Roman" w:eastAsia="Times New Roman" w:hAnsi="Times New Roman" w:cs="Times New Roman"/>
          <w:sz w:val="24"/>
          <w:szCs w:val="28"/>
          <w:lang w:eastAsia="ru-RU"/>
        </w:rPr>
        <w:t>Сформировать умение конструировать математические предложения с помощью связок «если…, то…», воспроизводить несложные доказательства изученных теорем о свойствах степени с натуральным показателем. Решать простые уравнения, используя определение степени с неотрицательным целым показателем.</w:t>
      </w:r>
    </w:p>
    <w:p w:rsidR="008C2034" w:rsidRPr="008C2034" w:rsidRDefault="008C2034" w:rsidP="00797169">
      <w:pPr>
        <w:contextualSpacing/>
        <w:jc w:val="both"/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</w:pPr>
      <w:r w:rsidRPr="008C2034"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  <w:t>Одночлены. Арифметические операции над одночленами</w:t>
      </w:r>
      <w:r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  <w:t xml:space="preserve">. (11ч.) </w:t>
      </w:r>
      <w:r w:rsidRPr="008C2034">
        <w:rPr>
          <w:rFonts w:ascii="Times New Roman" w:eastAsia="Times New Roman" w:hAnsi="Times New Roman" w:cs="Times New Roman"/>
          <w:sz w:val="24"/>
          <w:szCs w:val="28"/>
          <w:lang w:eastAsia="ru-RU"/>
        </w:rPr>
        <w:t>Понятие одночлена. Стандартный вид одночлена. Сложение и вычитание одночленов. Умножение одночленов. Возведение одночленов в натуральную степень. Деление одночлена на одночлен.</w:t>
      </w:r>
    </w:p>
    <w:p w:rsidR="008C2034" w:rsidRPr="008C2034" w:rsidRDefault="008C2034" w:rsidP="00797169">
      <w:pPr>
        <w:spacing w:after="0" w:line="240" w:lineRule="auto"/>
        <w:ind w:left="720"/>
        <w:contextualSpacing/>
        <w:jc w:val="both"/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</w:pPr>
      <w:r w:rsidRPr="008C2034"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>Цели и УУД:</w:t>
      </w:r>
    </w:p>
    <w:p w:rsidR="008C2034" w:rsidRPr="008C2034" w:rsidRDefault="008C2034" w:rsidP="00797169">
      <w:pPr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8C2034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Сформировать понятия одночлена, стандартного вида одночлена, подобных одночленов. Уметь  приводить одночлены к стандартному виду, выполнять сложение и вычитание подобных одночленов, умножение одночленов, возведение одночлена в степень, деление одночлена на одночлен (в корректных случаях). </w:t>
      </w:r>
    </w:p>
    <w:p w:rsidR="008C2034" w:rsidRPr="008C2034" w:rsidRDefault="008C2034" w:rsidP="00797169">
      <w:pPr>
        <w:contextualSpacing/>
        <w:jc w:val="both"/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</w:pPr>
      <w:r w:rsidRPr="008C2034"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  <w:t>Многочлены. Арифметические операции над многочленами</w:t>
      </w:r>
      <w:r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  <w:t xml:space="preserve">. (20ч.) </w:t>
      </w:r>
      <w:r w:rsidRPr="008C2034">
        <w:rPr>
          <w:rFonts w:ascii="Times New Roman" w:eastAsia="Times New Roman" w:hAnsi="Times New Roman" w:cs="Times New Roman"/>
          <w:sz w:val="24"/>
          <w:szCs w:val="28"/>
          <w:lang w:eastAsia="ru-RU"/>
        </w:rPr>
        <w:t>Понятие многочлена. Сложение и вычитание многочленов. Умножение многочлена на одночлен. Умножение многочлена на многочлен. Формулы сокращенного умножения. Деление многочлена на одночлен.</w:t>
      </w:r>
    </w:p>
    <w:p w:rsidR="008C2034" w:rsidRPr="008C2034" w:rsidRDefault="008C2034" w:rsidP="00797169">
      <w:pPr>
        <w:spacing w:after="0" w:line="240" w:lineRule="auto"/>
        <w:ind w:left="720"/>
        <w:contextualSpacing/>
        <w:jc w:val="both"/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</w:pPr>
      <w:r w:rsidRPr="008C2034"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>Цели и УУД:</w:t>
      </w:r>
    </w:p>
    <w:p w:rsidR="008C2034" w:rsidRPr="008C2034" w:rsidRDefault="008C2034" w:rsidP="00797169">
      <w:pPr>
        <w:spacing w:after="0" w:line="24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8C2034">
        <w:rPr>
          <w:rFonts w:ascii="Times New Roman" w:eastAsia="Times New Roman" w:hAnsi="Times New Roman" w:cs="Times New Roman"/>
          <w:sz w:val="24"/>
          <w:szCs w:val="28"/>
          <w:lang w:eastAsia="ru-RU"/>
        </w:rPr>
        <w:t>Сформировать понятие многочлена, записи многочлена в стандартном виде. Выполнять сложение и вычитание многочленов, умножение многочлена на одночлен, умножение многочлена на многочлен. Применять правило умножения многочленов для выведения формул разности квадратов, квадрата двучлена и суммы (разности) кубов. Применять формулы сокращенного умножения для преобразования алгебраических выражений. Сформировать умение выполнять деление многочлена на одночлен (в корректных случаях).</w:t>
      </w:r>
    </w:p>
    <w:p w:rsidR="008C2034" w:rsidRPr="008C2034" w:rsidRDefault="008C2034" w:rsidP="00797169">
      <w:pPr>
        <w:spacing w:after="0" w:line="24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8C2034">
        <w:rPr>
          <w:rFonts w:ascii="Times New Roman" w:eastAsia="Times New Roman" w:hAnsi="Times New Roman" w:cs="Times New Roman"/>
          <w:sz w:val="24"/>
          <w:szCs w:val="28"/>
          <w:lang w:eastAsia="ru-RU"/>
        </w:rPr>
        <w:t>Применять различные формы самоконтроля при выполнении преобразований.</w:t>
      </w:r>
    </w:p>
    <w:p w:rsidR="008C2034" w:rsidRPr="008C2034" w:rsidRDefault="008C2034" w:rsidP="00797169">
      <w:pPr>
        <w:contextualSpacing/>
        <w:jc w:val="both"/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</w:pPr>
      <w:r w:rsidRPr="008C2034"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  <w:t>Разложение многочленов на множители</w:t>
      </w:r>
      <w:r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  <w:t xml:space="preserve">. (23ч.) </w:t>
      </w:r>
      <w:r w:rsidRPr="008C2034">
        <w:rPr>
          <w:rFonts w:ascii="Times New Roman" w:eastAsia="Times New Roman" w:hAnsi="Times New Roman" w:cs="Times New Roman"/>
          <w:sz w:val="24"/>
          <w:szCs w:val="28"/>
          <w:lang w:eastAsia="ru-RU"/>
        </w:rPr>
        <w:t>Понятие о разложении многочлена на множители. Вынесение общего множителя за скобки. Способ группировки. Разложение многочлена на множители с помощью формул сокращенного умножения и комбинации различных приемов. Сокращение алгебраических дробей. Тождества.</w:t>
      </w:r>
    </w:p>
    <w:p w:rsidR="008C2034" w:rsidRPr="008C2034" w:rsidRDefault="008C2034" w:rsidP="00797169">
      <w:pPr>
        <w:spacing w:after="0" w:line="240" w:lineRule="auto"/>
        <w:ind w:left="720"/>
        <w:contextualSpacing/>
        <w:jc w:val="both"/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</w:pPr>
      <w:r w:rsidRPr="008C2034"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>Цели и УУД:</w:t>
      </w:r>
    </w:p>
    <w:p w:rsidR="008C2034" w:rsidRPr="008C2034" w:rsidRDefault="008C2034" w:rsidP="00797169">
      <w:pPr>
        <w:spacing w:after="0" w:line="24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8C2034">
        <w:rPr>
          <w:rFonts w:ascii="Times New Roman" w:eastAsia="Times New Roman" w:hAnsi="Times New Roman" w:cs="Times New Roman"/>
          <w:sz w:val="24"/>
          <w:szCs w:val="28"/>
          <w:lang w:eastAsia="ru-RU"/>
        </w:rPr>
        <w:t>Сформировать умение видеть способ, которым данный многочлен можно разложить на множители и выполнять это разложение. Применять формулы сокращенного умножения для разложения многочлена на множители, для решения уравнений, сокращения алгебраических дробей, доказательства делимости значения числового выражения на число, а также как способ рационализации вычислений. Сформировать понятие тождества и тождественного преобразования выражений.</w:t>
      </w:r>
    </w:p>
    <w:p w:rsidR="008C2034" w:rsidRPr="008C2034" w:rsidRDefault="008C2034" w:rsidP="00797169">
      <w:pPr>
        <w:contextualSpacing/>
        <w:jc w:val="both"/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</w:pPr>
      <w:r w:rsidRPr="008C2034"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  <w:t xml:space="preserve">Функция </w:t>
      </w:r>
      <m:oMath>
        <m:r>
          <m:rPr>
            <m:sty m:val="bi"/>
          </m:rPr>
          <w:rPr>
            <w:rFonts w:ascii="Cambria Math" w:eastAsia="Times New Roman" w:hAnsi="Cambria Math" w:cs="Times New Roman"/>
            <w:szCs w:val="24"/>
            <w:lang w:eastAsia="ru-RU"/>
          </w:rPr>
          <m:t>y=</m:t>
        </m:r>
        <m:sSup>
          <m:sSupPr>
            <m:ctrlPr>
              <w:rPr>
                <w:rFonts w:ascii="Cambria Math" w:eastAsia="Times New Roman" w:hAnsi="Cambria Math" w:cs="Times New Roman"/>
                <w:b/>
                <w:i/>
                <w:szCs w:val="24"/>
                <w:lang w:eastAsia="ru-RU"/>
              </w:rPr>
            </m:ctrlPr>
          </m:sSup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Cs w:val="24"/>
                <w:lang w:eastAsia="ru-RU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szCs w:val="24"/>
                <w:lang w:eastAsia="ru-RU"/>
              </w:rPr>
              <m:t>2</m:t>
            </m:r>
          </m:sup>
        </m:sSup>
      </m:oMath>
      <w:r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  <w:t xml:space="preserve">. (10ч.) </w:t>
      </w:r>
      <w:r w:rsidRPr="008C2034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Функция </w:t>
      </w:r>
      <m:oMath>
        <m:r>
          <w:rPr>
            <w:rFonts w:ascii="Cambria Math" w:eastAsia="Times New Roman" w:hAnsi="Cambria Math" w:cs="Times New Roman"/>
            <w:szCs w:val="24"/>
            <w:lang w:eastAsia="ru-RU"/>
          </w:rPr>
          <m:t>y=</m:t>
        </m:r>
        <m:sSup>
          <m:sSupPr>
            <m:ctrlPr>
              <w:rPr>
                <w:rFonts w:ascii="Cambria Math" w:eastAsia="Times New Roman" w:hAnsi="Cambria Math" w:cs="Times New Roman"/>
                <w:i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Cs w:val="24"/>
                <w:lang w:eastAsia="ru-RU"/>
              </w:rPr>
              <m:t>x</m:t>
            </m:r>
          </m:e>
          <m:sup>
            <m:r>
              <w:rPr>
                <w:rFonts w:ascii="Cambria Math" w:eastAsia="Times New Roman" w:hAnsi="Cambria Math" w:cs="Times New Roman"/>
                <w:szCs w:val="24"/>
                <w:lang w:eastAsia="ru-RU"/>
              </w:rPr>
              <m:t>2</m:t>
            </m:r>
          </m:sup>
        </m:sSup>
      </m:oMath>
      <w:r w:rsidRPr="008C2034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 и ее график. Функция </w:t>
      </w:r>
      <w:r w:rsidRPr="008C2034">
        <w:rPr>
          <w:rFonts w:ascii="Times New Roman" w:eastAsia="Times New Roman" w:hAnsi="Times New Roman" w:cs="Times New Roman"/>
          <w:position w:val="-10"/>
          <w:sz w:val="24"/>
          <w:szCs w:val="28"/>
          <w:lang w:eastAsia="ru-RU"/>
        </w:rPr>
        <w:object w:dxaOrig="8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8pt" o:ole="">
            <v:imagedata r:id="rId6" o:title=""/>
          </v:shape>
          <o:OLEObject Type="Embed" ProgID="Equation.DSMT4" ShapeID="_x0000_i1025" DrawAspect="Content" ObjectID="_1260651562" r:id="rId7"/>
        </w:object>
      </w:r>
      <w:r w:rsidRPr="008C2034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 и ее график. Графическое решение уравнений. Функциональная символика.</w:t>
      </w:r>
    </w:p>
    <w:p w:rsidR="008C2034" w:rsidRPr="008C2034" w:rsidRDefault="008C2034" w:rsidP="00797169">
      <w:pPr>
        <w:spacing w:after="0" w:line="240" w:lineRule="auto"/>
        <w:ind w:left="720"/>
        <w:contextualSpacing/>
        <w:jc w:val="both"/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</w:pPr>
      <w:r w:rsidRPr="008C2034"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>Цели и УУД:</w:t>
      </w:r>
    </w:p>
    <w:p w:rsidR="008C2034" w:rsidRPr="008C2034" w:rsidRDefault="008C2034" w:rsidP="00797169">
      <w:pPr>
        <w:spacing w:after="0" w:line="24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8C2034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Познакомить учащихся с первыми нелинейными функциями  –  функциями  </w:t>
      </w:r>
      <m:oMath>
        <m:r>
          <w:rPr>
            <w:rFonts w:ascii="Cambria Math" w:eastAsia="Times New Roman" w:hAnsi="Cambria Math" w:cs="Times New Roman"/>
            <w:szCs w:val="24"/>
            <w:lang w:eastAsia="ru-RU"/>
          </w:rPr>
          <m:t>y=</m:t>
        </m:r>
        <m:sSup>
          <m:sSupPr>
            <m:ctrlPr>
              <w:rPr>
                <w:rFonts w:ascii="Cambria Math" w:eastAsia="Times New Roman" w:hAnsi="Cambria Math" w:cs="Times New Roman"/>
                <w:i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Cs w:val="24"/>
                <w:lang w:eastAsia="ru-RU"/>
              </w:rPr>
              <m:t>x</m:t>
            </m:r>
          </m:e>
          <m:sup>
            <m:r>
              <w:rPr>
                <w:rFonts w:ascii="Cambria Math" w:eastAsia="Times New Roman" w:hAnsi="Cambria Math" w:cs="Times New Roman"/>
                <w:szCs w:val="24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Cs w:val="24"/>
            <w:lang w:eastAsia="ru-RU"/>
          </w:rPr>
          <m:t>, y=-</m:t>
        </m:r>
        <m:sSup>
          <m:sSupPr>
            <m:ctrlPr>
              <w:rPr>
                <w:rFonts w:ascii="Cambria Math" w:eastAsia="Times New Roman" w:hAnsi="Cambria Math" w:cs="Times New Roman"/>
                <w:i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Cs w:val="24"/>
                <w:lang w:eastAsia="ru-RU"/>
              </w:rPr>
              <m:t>x</m:t>
            </m:r>
          </m:e>
          <m:sup>
            <m:r>
              <w:rPr>
                <w:rFonts w:ascii="Cambria Math" w:eastAsia="Times New Roman" w:hAnsi="Cambria Math" w:cs="Times New Roman"/>
                <w:szCs w:val="24"/>
                <w:lang w:eastAsia="ru-RU"/>
              </w:rPr>
              <m:t>2</m:t>
            </m:r>
          </m:sup>
        </m:sSup>
      </m:oMath>
      <w:r w:rsidRPr="008C2034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. Вычислять значения этих функций, составлять таблицы значений функции, строить графики функций и описывать их свойства на основе графических </w:t>
      </w:r>
      <w:r w:rsidRPr="008C2034">
        <w:rPr>
          <w:rFonts w:ascii="Times New Roman" w:eastAsia="Times New Roman" w:hAnsi="Times New Roman" w:cs="Times New Roman"/>
          <w:sz w:val="24"/>
          <w:szCs w:val="28"/>
          <w:lang w:eastAsia="ru-RU"/>
        </w:rPr>
        <w:lastRenderedPageBreak/>
        <w:t xml:space="preserve">представлений. Сформировать умение графически решать уравнения, системы уравнений и простейшие неравенства. Сформировать первоначальное умение строить график </w:t>
      </w:r>
      <w:proofErr w:type="spellStart"/>
      <w:r w:rsidRPr="008C2034">
        <w:rPr>
          <w:rFonts w:ascii="Times New Roman" w:eastAsia="Times New Roman" w:hAnsi="Times New Roman" w:cs="Times New Roman"/>
          <w:sz w:val="24"/>
          <w:szCs w:val="28"/>
          <w:lang w:eastAsia="ru-RU"/>
        </w:rPr>
        <w:t>кусочной</w:t>
      </w:r>
      <w:proofErr w:type="spellEnd"/>
      <w:r w:rsidRPr="008C2034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 функции и проводить на основе графических представлений простейшие исследования. Сформировать понятие о функциональной символике, умение находить значение функции, используя функционально-символическую запись, осуществлять подстановку одного выражения в другое. Использовать функциональную символику для записи разнообразных фактов, связанных с рассматриваемыми функциями. Строить речевые конструкции с использованием функциональной терминологии.</w:t>
      </w:r>
    </w:p>
    <w:p w:rsidR="008C2034" w:rsidRPr="008C2034" w:rsidRDefault="008C2034" w:rsidP="00797169">
      <w:pPr>
        <w:contextualSpacing/>
        <w:jc w:val="both"/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</w:pPr>
      <w:r w:rsidRPr="008C2034"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  <w:t>Элементы описательной статистики</w:t>
      </w:r>
      <w:r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  <w:t xml:space="preserve">. (10ч.) </w:t>
      </w:r>
      <w:r w:rsidRPr="008C2034">
        <w:rPr>
          <w:rFonts w:ascii="Times New Roman" w:eastAsia="Times New Roman" w:hAnsi="Times New Roman" w:cs="Times New Roman"/>
          <w:sz w:val="24"/>
          <w:szCs w:val="28"/>
          <w:lang w:eastAsia="ru-RU"/>
        </w:rPr>
        <w:t>Данные и ряды данных. Упорядоченные ряды данных, таблицы распределения. Частота результата, таблица распределения частот, процентные частоты. Группировка данных.</w:t>
      </w:r>
    </w:p>
    <w:p w:rsidR="008C2034" w:rsidRPr="008C2034" w:rsidRDefault="008C2034" w:rsidP="00797169">
      <w:pPr>
        <w:spacing w:after="0" w:line="240" w:lineRule="auto"/>
        <w:ind w:left="720"/>
        <w:contextualSpacing/>
        <w:jc w:val="both"/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</w:pPr>
      <w:r w:rsidRPr="008C2034">
        <w:rPr>
          <w:rFonts w:ascii="Times New Roman" w:eastAsia="Times New Roman" w:hAnsi="Times New Roman" w:cs="Times New Roman"/>
          <w:b/>
          <w:i/>
          <w:sz w:val="24"/>
          <w:szCs w:val="28"/>
          <w:lang w:eastAsia="ru-RU"/>
        </w:rPr>
        <w:t>Цели и УУД:</w:t>
      </w:r>
    </w:p>
    <w:p w:rsidR="008C2034" w:rsidRPr="008C2034" w:rsidRDefault="008C2034" w:rsidP="00797169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8C2034">
        <w:rPr>
          <w:rFonts w:ascii="Times New Roman" w:eastAsia="Times New Roman" w:hAnsi="Times New Roman" w:cs="Times New Roman"/>
          <w:sz w:val="24"/>
          <w:szCs w:val="28"/>
          <w:lang w:eastAsia="ru-RU"/>
        </w:rPr>
        <w:t>Сформировать умение извлекать информацию из таблиц и диаграмм, выполнять вычисления по табличным данным, организовывать информацию в виде таблиц и диаграмм, приводить примеры числовых данных, находить среднее значение, объем, моду, размах.</w:t>
      </w:r>
    </w:p>
    <w:p w:rsidR="008C2034" w:rsidRDefault="008C2034" w:rsidP="00797169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Повторение .(11ч.)</w:t>
      </w:r>
    </w:p>
    <w:p w:rsidR="000013BB" w:rsidRDefault="000013BB" w:rsidP="00797169">
      <w:pPr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F7D59" w:rsidRDefault="00FF7D59" w:rsidP="00797169">
      <w:pPr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F7D59" w:rsidRDefault="00FF7D59" w:rsidP="00797169">
      <w:pPr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F7D59" w:rsidRDefault="00FF7D59" w:rsidP="00797169">
      <w:pPr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F7D59" w:rsidRDefault="00FF7D59" w:rsidP="00797169">
      <w:pPr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F7D59" w:rsidRDefault="00FF7D59" w:rsidP="00797169">
      <w:pPr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F7D59" w:rsidRDefault="00FF7D59" w:rsidP="00FD2D6D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F7D59" w:rsidRDefault="00FF7D59" w:rsidP="00FD2D6D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F7D59" w:rsidRDefault="00FF7D59" w:rsidP="00FD2D6D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F7D59" w:rsidRDefault="00FF7D59" w:rsidP="00FD2D6D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F7D59" w:rsidRDefault="00FF7D59" w:rsidP="00FD2D6D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F7D59" w:rsidRDefault="00FF7D59" w:rsidP="00FD2D6D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F7D59" w:rsidRDefault="00FF7D59" w:rsidP="00FD2D6D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F7D59" w:rsidRDefault="00FF7D59" w:rsidP="00FD2D6D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F7D59" w:rsidRDefault="00FF7D59" w:rsidP="00FD2D6D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F7D59" w:rsidRDefault="00FF7D59" w:rsidP="00FD2D6D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F7D59" w:rsidRDefault="00FF7D59" w:rsidP="00FD2D6D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F7D59" w:rsidRDefault="00FF7D59" w:rsidP="00FD2D6D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F7D59" w:rsidRDefault="00FF7D59" w:rsidP="00FD2D6D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F7D59" w:rsidRPr="00FF7D59" w:rsidRDefault="00FF7D59" w:rsidP="00FD2D6D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8567A5" w:rsidRDefault="000013BB" w:rsidP="008567A5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Т</w:t>
      </w:r>
      <w:r w:rsidRPr="001A6095">
        <w:rPr>
          <w:rFonts w:ascii="Times New Roman" w:hAnsi="Times New Roman" w:cs="Times New Roman"/>
          <w:b/>
          <w:sz w:val="24"/>
          <w:szCs w:val="24"/>
        </w:rPr>
        <w:t>ребования к уровню подготовки учащихся</w:t>
      </w:r>
      <w:r w:rsidR="006B64B4">
        <w:rPr>
          <w:rFonts w:ascii="Times New Roman" w:hAnsi="Times New Roman" w:cs="Times New Roman"/>
          <w:b/>
          <w:sz w:val="24"/>
          <w:szCs w:val="24"/>
        </w:rPr>
        <w:t xml:space="preserve"> 7 класса </w:t>
      </w:r>
      <w:r w:rsidRPr="001A6095">
        <w:rPr>
          <w:rFonts w:ascii="Times New Roman" w:hAnsi="Times New Roman" w:cs="Times New Roman"/>
          <w:b/>
          <w:sz w:val="24"/>
          <w:szCs w:val="24"/>
        </w:rPr>
        <w:t xml:space="preserve"> по данному курсу</w:t>
      </w:r>
      <w:proofErr w:type="gramStart"/>
      <w:r w:rsidRPr="001A6095">
        <w:rPr>
          <w:rFonts w:ascii="Times New Roman" w:hAnsi="Times New Roman" w:cs="Times New Roman"/>
          <w:b/>
          <w:sz w:val="24"/>
          <w:szCs w:val="24"/>
        </w:rPr>
        <w:t xml:space="preserve"> .</w:t>
      </w:r>
      <w:proofErr w:type="gramEnd"/>
    </w:p>
    <w:p w:rsidR="008567A5" w:rsidRPr="008567A5" w:rsidRDefault="008567A5" w:rsidP="00797169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8567A5">
        <w:rPr>
          <w:rFonts w:ascii="Times New Roman" w:eastAsia="Calibri" w:hAnsi="Times New Roman" w:cs="Times New Roman"/>
          <w:b/>
          <w:bCs/>
          <w:sz w:val="24"/>
          <w:szCs w:val="28"/>
          <w:lang w:eastAsia="ru-RU"/>
        </w:rPr>
        <w:t>Метапредметные</w:t>
      </w:r>
      <w:proofErr w:type="spellEnd"/>
      <w:r w:rsidRPr="008567A5">
        <w:rPr>
          <w:rFonts w:ascii="Times New Roman" w:eastAsia="Calibri" w:hAnsi="Times New Roman" w:cs="Times New Roman"/>
          <w:b/>
          <w:bCs/>
          <w:sz w:val="24"/>
          <w:szCs w:val="28"/>
          <w:lang w:eastAsia="ru-RU"/>
        </w:rPr>
        <w:t xml:space="preserve"> результаты:</w:t>
      </w:r>
    </w:p>
    <w:p w:rsidR="008567A5" w:rsidRPr="008567A5" w:rsidRDefault="008567A5" w:rsidP="00797169">
      <w:pPr>
        <w:spacing w:after="0" w:line="259" w:lineRule="auto"/>
        <w:ind w:left="426"/>
        <w:contextualSpacing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8"/>
          <w:lang w:eastAsia="ru-RU"/>
        </w:rPr>
        <w:t>-</w:t>
      </w:r>
      <w:r w:rsidRPr="008567A5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умение самостоятельно определять цели своего обучения, ставить и формулировать для себя новые задачи в учебе и познавательной деятельности, развивать мотивы и интересы своей познавательной деятельности; </w:t>
      </w:r>
    </w:p>
    <w:p w:rsidR="008567A5" w:rsidRPr="008567A5" w:rsidRDefault="008567A5" w:rsidP="00797169">
      <w:pPr>
        <w:spacing w:after="0" w:line="259" w:lineRule="auto"/>
        <w:ind w:left="360"/>
        <w:contextualSpacing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8"/>
          <w:lang w:eastAsia="ru-RU"/>
        </w:rPr>
        <w:t>-</w:t>
      </w:r>
      <w:r w:rsidRPr="008567A5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умение самостоятельно планировать  пути достижения целей, осознанно выбирать наиболее эффективные способы решения учебных и познавательных задач; </w:t>
      </w:r>
    </w:p>
    <w:p w:rsidR="008567A5" w:rsidRPr="008567A5" w:rsidRDefault="008567A5" w:rsidP="00797169">
      <w:pPr>
        <w:spacing w:after="0" w:line="259" w:lineRule="auto"/>
        <w:ind w:left="426"/>
        <w:contextualSpacing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8"/>
          <w:lang w:eastAsia="ru-RU"/>
        </w:rPr>
        <w:t>-</w:t>
      </w:r>
      <w:r w:rsidRPr="008567A5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; </w:t>
      </w:r>
    </w:p>
    <w:p w:rsidR="008567A5" w:rsidRPr="008567A5" w:rsidRDefault="008567A5" w:rsidP="00797169">
      <w:pPr>
        <w:spacing w:after="0" w:line="259" w:lineRule="auto"/>
        <w:ind w:left="426"/>
        <w:contextualSpacing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8"/>
          <w:lang w:eastAsia="ru-RU"/>
        </w:rPr>
        <w:t>-</w:t>
      </w:r>
      <w:r w:rsidRPr="008567A5">
        <w:rPr>
          <w:rFonts w:ascii="Times New Roman" w:eastAsia="Times New Roman" w:hAnsi="Times New Roman" w:cs="Times New Roman"/>
          <w:sz w:val="24"/>
          <w:szCs w:val="28"/>
          <w:lang w:eastAsia="ru-RU"/>
        </w:rPr>
        <w:t>умение оценивать правильность выполнения учебной задачи, собственные возможности ее решения;</w:t>
      </w:r>
    </w:p>
    <w:p w:rsidR="008567A5" w:rsidRPr="008567A5" w:rsidRDefault="008567A5" w:rsidP="00797169">
      <w:pPr>
        <w:spacing w:after="160" w:line="259" w:lineRule="auto"/>
        <w:ind w:left="426"/>
        <w:contextualSpacing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8"/>
          <w:lang w:eastAsia="ru-RU"/>
        </w:rPr>
        <w:t>-</w:t>
      </w:r>
      <w:r w:rsidRPr="008567A5">
        <w:rPr>
          <w:rFonts w:ascii="Times New Roman" w:eastAsia="Times New Roman" w:hAnsi="Times New Roman" w:cs="Times New Roman"/>
          <w:sz w:val="24"/>
          <w:szCs w:val="28"/>
          <w:lang w:eastAsia="ru-RU"/>
        </w:rPr>
        <w:t>владение основами самоконтроля, самооценки,  принятия решений и осуществления осознанного выбора в учебной и познавательной деятельности;</w:t>
      </w:r>
    </w:p>
    <w:p w:rsidR="008567A5" w:rsidRPr="008567A5" w:rsidRDefault="008567A5" w:rsidP="00797169">
      <w:pPr>
        <w:spacing w:after="160" w:line="259" w:lineRule="auto"/>
        <w:ind w:left="426"/>
        <w:contextualSpacing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8"/>
          <w:lang w:eastAsia="ru-RU"/>
        </w:rPr>
        <w:t>-</w:t>
      </w:r>
      <w:r w:rsidRPr="008567A5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умение определять понятия, создавать обобщения, устанавливать аналогии, классифицировать, устанавливать причинно-следственные связи, строить </w:t>
      </w:r>
      <w:proofErr w:type="gramStart"/>
      <w:r w:rsidRPr="008567A5">
        <w:rPr>
          <w:rFonts w:ascii="Times New Roman" w:eastAsia="Times New Roman" w:hAnsi="Times New Roman" w:cs="Times New Roman"/>
          <w:sz w:val="24"/>
          <w:szCs w:val="28"/>
          <w:lang w:eastAsia="ru-RU"/>
        </w:rPr>
        <w:t>логическое рассуждение</w:t>
      </w:r>
      <w:proofErr w:type="gramEnd"/>
      <w:r w:rsidRPr="008567A5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, умозаключение и делать выводы; </w:t>
      </w:r>
    </w:p>
    <w:p w:rsidR="008567A5" w:rsidRPr="008567A5" w:rsidRDefault="008567A5" w:rsidP="00797169">
      <w:pPr>
        <w:spacing w:after="160" w:line="259" w:lineRule="auto"/>
        <w:ind w:left="426"/>
        <w:contextualSpacing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8"/>
          <w:lang w:eastAsia="ru-RU"/>
        </w:rPr>
        <w:t>-</w:t>
      </w:r>
      <w:r w:rsidRPr="008567A5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умение создавать, применять и преобразовывать знаки и символы, модели и схемы для решения учебных и познавательных задач; </w:t>
      </w:r>
    </w:p>
    <w:p w:rsidR="008567A5" w:rsidRPr="008567A5" w:rsidRDefault="008567A5" w:rsidP="00797169">
      <w:pPr>
        <w:spacing w:after="160" w:line="259" w:lineRule="auto"/>
        <w:ind w:left="426"/>
        <w:contextualSpacing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8"/>
          <w:lang w:eastAsia="ru-RU"/>
        </w:rPr>
        <w:t>-</w:t>
      </w:r>
      <w:r w:rsidRPr="008567A5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смысловое чтение; умение организовывать учебное сотрудничество и совместную деятельность с учителем и сверстниками; </w:t>
      </w:r>
    </w:p>
    <w:p w:rsidR="008567A5" w:rsidRPr="008567A5" w:rsidRDefault="008567A5" w:rsidP="00797169">
      <w:pPr>
        <w:spacing w:after="160" w:line="259" w:lineRule="auto"/>
        <w:ind w:left="426"/>
        <w:contextualSpacing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8"/>
          <w:lang w:eastAsia="ru-RU"/>
        </w:rPr>
        <w:t>-</w:t>
      </w:r>
      <w:r w:rsidRPr="008567A5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работать индивидуально и в группе; умение осознанно использовать речевые средства в соответствии с задачей коммуникации для выражения своих чувств, мыслей и потребностей; </w:t>
      </w:r>
    </w:p>
    <w:p w:rsidR="008567A5" w:rsidRPr="008567A5" w:rsidRDefault="008567A5" w:rsidP="00797169">
      <w:pPr>
        <w:spacing w:after="160" w:line="259" w:lineRule="auto"/>
        <w:ind w:left="426"/>
        <w:contextualSpacing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8"/>
          <w:lang w:eastAsia="ru-RU"/>
        </w:rPr>
        <w:t>-</w:t>
      </w:r>
      <w:r w:rsidRPr="008567A5">
        <w:rPr>
          <w:rFonts w:ascii="Times New Roman" w:eastAsia="Times New Roman" w:hAnsi="Times New Roman" w:cs="Times New Roman"/>
          <w:sz w:val="24"/>
          <w:szCs w:val="28"/>
          <w:lang w:eastAsia="ru-RU"/>
        </w:rPr>
        <w:t>планирования и регуляции своей деятельности; владение устной и письменной речью.</w:t>
      </w:r>
    </w:p>
    <w:p w:rsidR="008567A5" w:rsidRPr="008567A5" w:rsidRDefault="008567A5" w:rsidP="00797169">
      <w:pPr>
        <w:spacing w:after="0"/>
        <w:jc w:val="both"/>
        <w:rPr>
          <w:rFonts w:ascii="Times New Roman" w:eastAsia="Calibri" w:hAnsi="Times New Roman" w:cs="Times New Roman"/>
          <w:b/>
          <w:bCs/>
          <w:sz w:val="24"/>
          <w:szCs w:val="28"/>
          <w:lang w:eastAsia="ru-RU"/>
        </w:rPr>
      </w:pPr>
      <w:r w:rsidRPr="008567A5">
        <w:rPr>
          <w:rFonts w:ascii="Times New Roman" w:eastAsia="Calibri" w:hAnsi="Times New Roman" w:cs="Times New Roman"/>
          <w:b/>
          <w:bCs/>
          <w:sz w:val="24"/>
          <w:szCs w:val="28"/>
          <w:lang w:eastAsia="ru-RU"/>
        </w:rPr>
        <w:t>Личностные результаты:</w:t>
      </w:r>
    </w:p>
    <w:p w:rsidR="008567A5" w:rsidRPr="008567A5" w:rsidRDefault="008567A5" w:rsidP="00797169">
      <w:pPr>
        <w:spacing w:after="0" w:line="259" w:lineRule="auto"/>
        <w:ind w:left="426"/>
        <w:contextualSpacing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8"/>
          <w:lang w:eastAsia="ru-RU"/>
        </w:rPr>
        <w:t>-</w:t>
      </w:r>
      <w:r w:rsidRPr="008567A5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готовность и способность </w:t>
      </w:r>
      <w:proofErr w:type="gramStart"/>
      <w:r w:rsidRPr="008567A5">
        <w:rPr>
          <w:rFonts w:ascii="Times New Roman" w:eastAsia="Times New Roman" w:hAnsi="Times New Roman" w:cs="Times New Roman"/>
          <w:sz w:val="24"/>
          <w:szCs w:val="28"/>
          <w:lang w:eastAsia="ru-RU"/>
        </w:rPr>
        <w:t>обучающихся</w:t>
      </w:r>
      <w:proofErr w:type="gramEnd"/>
      <w:r w:rsidRPr="008567A5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 к саморазвитию и личностному самоопределению,</w:t>
      </w:r>
    </w:p>
    <w:p w:rsidR="008567A5" w:rsidRPr="008567A5" w:rsidRDefault="008567A5" w:rsidP="00797169">
      <w:pPr>
        <w:spacing w:after="0" w:line="259" w:lineRule="auto"/>
        <w:ind w:left="426"/>
        <w:contextualSpacing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8"/>
          <w:lang w:eastAsia="ru-RU"/>
        </w:rPr>
        <w:t>-</w:t>
      </w:r>
      <w:proofErr w:type="spellStart"/>
      <w:r w:rsidRPr="008567A5">
        <w:rPr>
          <w:rFonts w:ascii="Times New Roman" w:eastAsia="Times New Roman" w:hAnsi="Times New Roman" w:cs="Times New Roman"/>
          <w:sz w:val="24"/>
          <w:szCs w:val="28"/>
          <w:lang w:eastAsia="ru-RU"/>
        </w:rPr>
        <w:t>сформированность</w:t>
      </w:r>
      <w:proofErr w:type="spellEnd"/>
      <w:r w:rsidRPr="008567A5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 их мотивации к обучению и целенаправленной познавательной деятельности, системы значимых социальных и межличностных отношений, ценностно-смысловых установок,</w:t>
      </w:r>
    </w:p>
    <w:p w:rsidR="008567A5" w:rsidRPr="008567A5" w:rsidRDefault="008567A5" w:rsidP="00797169">
      <w:pPr>
        <w:spacing w:after="0" w:line="259" w:lineRule="auto"/>
        <w:ind w:left="426"/>
        <w:contextualSpacing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8"/>
          <w:lang w:eastAsia="ru-RU"/>
        </w:rPr>
        <w:t>-</w:t>
      </w:r>
      <w:r w:rsidRPr="008567A5">
        <w:rPr>
          <w:rFonts w:ascii="Times New Roman" w:eastAsia="Times New Roman" w:hAnsi="Times New Roman" w:cs="Times New Roman"/>
          <w:sz w:val="24"/>
          <w:szCs w:val="28"/>
          <w:lang w:eastAsia="ru-RU"/>
        </w:rPr>
        <w:t>способность ставить цели и строить жизненные планы.</w:t>
      </w:r>
    </w:p>
    <w:p w:rsidR="008567A5" w:rsidRPr="008567A5" w:rsidRDefault="008567A5" w:rsidP="00797169">
      <w:pPr>
        <w:spacing w:after="0"/>
        <w:jc w:val="both"/>
        <w:rPr>
          <w:rFonts w:ascii="Calibri" w:eastAsia="Calibri" w:hAnsi="Calibri" w:cs="Times New Roman"/>
          <w:b/>
          <w:bCs/>
          <w:sz w:val="20"/>
          <w:szCs w:val="28"/>
          <w:lang w:eastAsia="ru-RU"/>
        </w:rPr>
      </w:pPr>
      <w:r w:rsidRPr="008567A5">
        <w:rPr>
          <w:rFonts w:ascii="Times New Roman" w:eastAsia="Calibri" w:hAnsi="Times New Roman" w:cs="Times New Roman"/>
          <w:b/>
          <w:bCs/>
          <w:sz w:val="24"/>
          <w:szCs w:val="28"/>
          <w:lang w:eastAsia="ru-RU"/>
        </w:rPr>
        <w:t>Предметные результаты:</w:t>
      </w:r>
    </w:p>
    <w:p w:rsidR="008567A5" w:rsidRPr="008567A5" w:rsidRDefault="008567A5" w:rsidP="00797169">
      <w:pPr>
        <w:spacing w:after="0" w:line="259" w:lineRule="auto"/>
        <w:ind w:left="426"/>
        <w:contextualSpacing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8"/>
          <w:lang w:eastAsia="ru-RU"/>
        </w:rPr>
        <w:t>-ф</w:t>
      </w:r>
      <w:r w:rsidRPr="008567A5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ормирование представлений о математике как о методе познания действительности, позволяющем описывать и изучать реальные процессы и явления. </w:t>
      </w:r>
    </w:p>
    <w:p w:rsidR="008567A5" w:rsidRPr="008567A5" w:rsidRDefault="008567A5" w:rsidP="00797169">
      <w:pPr>
        <w:spacing w:after="0" w:line="259" w:lineRule="auto"/>
        <w:ind w:left="360"/>
        <w:contextualSpacing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8"/>
          <w:lang w:eastAsia="ru-RU"/>
        </w:rPr>
        <w:t>-р</w:t>
      </w:r>
      <w:r w:rsidRPr="008567A5">
        <w:rPr>
          <w:rFonts w:ascii="Times New Roman" w:eastAsia="Times New Roman" w:hAnsi="Times New Roman" w:cs="Times New Roman"/>
          <w:sz w:val="24"/>
          <w:szCs w:val="28"/>
          <w:lang w:eastAsia="ru-RU"/>
        </w:rPr>
        <w:t>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.</w:t>
      </w:r>
    </w:p>
    <w:p w:rsidR="008567A5" w:rsidRPr="008567A5" w:rsidRDefault="008567A5" w:rsidP="00797169">
      <w:pPr>
        <w:spacing w:after="0" w:line="259" w:lineRule="auto"/>
        <w:ind w:left="426"/>
        <w:contextualSpacing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8"/>
          <w:lang w:eastAsia="ru-RU"/>
        </w:rPr>
        <w:t>-о</w:t>
      </w:r>
      <w:r w:rsidRPr="008567A5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владение геометрическим языком; развитие умения использовать его для описания предметов окружающего мира; </w:t>
      </w:r>
    </w:p>
    <w:p w:rsidR="008567A5" w:rsidRPr="008567A5" w:rsidRDefault="008567A5" w:rsidP="00797169">
      <w:pPr>
        <w:spacing w:after="0" w:line="259" w:lineRule="auto"/>
        <w:ind w:left="360"/>
        <w:contextualSpacing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8"/>
          <w:lang w:eastAsia="ru-RU"/>
        </w:rPr>
        <w:t>-</w:t>
      </w:r>
      <w:r w:rsidRPr="008567A5">
        <w:rPr>
          <w:rFonts w:ascii="Times New Roman" w:eastAsia="Times New Roman" w:hAnsi="Times New Roman" w:cs="Times New Roman"/>
          <w:sz w:val="24"/>
          <w:szCs w:val="28"/>
          <w:lang w:eastAsia="ru-RU"/>
        </w:rPr>
        <w:t>развитие   пространственных  представлений, изобразительных умений, навыков геометрических построений.</w:t>
      </w:r>
    </w:p>
    <w:p w:rsidR="008567A5" w:rsidRPr="008567A5" w:rsidRDefault="008567A5" w:rsidP="00797169">
      <w:pPr>
        <w:spacing w:after="0" w:line="259" w:lineRule="auto"/>
        <w:ind w:left="360"/>
        <w:contextualSpacing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8"/>
          <w:lang w:eastAsia="ru-RU"/>
        </w:rPr>
        <w:t>-ф</w:t>
      </w:r>
      <w:r w:rsidRPr="008567A5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ормирование систематических знаний о плоских фигурах и их свойствах; </w:t>
      </w:r>
    </w:p>
    <w:p w:rsidR="008567A5" w:rsidRPr="008567A5" w:rsidRDefault="008567A5" w:rsidP="00797169">
      <w:pPr>
        <w:spacing w:after="0" w:line="259" w:lineRule="auto"/>
        <w:ind w:left="426"/>
        <w:contextualSpacing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8"/>
          <w:lang w:eastAsia="ru-RU"/>
        </w:rPr>
        <w:t>-</w:t>
      </w:r>
      <w:r w:rsidRPr="008567A5">
        <w:rPr>
          <w:rFonts w:ascii="Times New Roman" w:eastAsia="Times New Roman" w:hAnsi="Times New Roman" w:cs="Times New Roman"/>
          <w:sz w:val="24"/>
          <w:szCs w:val="28"/>
          <w:lang w:eastAsia="ru-RU"/>
        </w:rPr>
        <w:t>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 задач.</w:t>
      </w:r>
    </w:p>
    <w:p w:rsidR="008567A5" w:rsidRPr="008567A5" w:rsidRDefault="008567A5" w:rsidP="00797169">
      <w:pPr>
        <w:keepNext/>
        <w:shd w:val="clear" w:color="auto" w:fill="FFFFFF"/>
        <w:spacing w:after="0" w:line="240" w:lineRule="auto"/>
        <w:ind w:firstLine="360"/>
        <w:jc w:val="both"/>
        <w:outlineLvl w:val="0"/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lang w:eastAsia="ru-RU"/>
        </w:rPr>
      </w:pPr>
      <w:r w:rsidRPr="008567A5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lang w:eastAsia="ru-RU"/>
        </w:rPr>
        <w:t>Действительные числа.</w:t>
      </w:r>
    </w:p>
    <w:p w:rsidR="008567A5" w:rsidRPr="008567A5" w:rsidRDefault="008567A5" w:rsidP="00797169">
      <w:pPr>
        <w:shd w:val="clear" w:color="auto" w:fill="FFFFFF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567A5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ускник научится:</w:t>
      </w:r>
    </w:p>
    <w:p w:rsidR="008567A5" w:rsidRPr="008567A5" w:rsidRDefault="008567A5" w:rsidP="00797169">
      <w:pPr>
        <w:shd w:val="clear" w:color="auto" w:fill="FFFFFF"/>
        <w:spacing w:after="0" w:line="240" w:lineRule="auto"/>
        <w:ind w:firstLine="360"/>
        <w:jc w:val="both"/>
        <w:rPr>
          <w:rFonts w:ascii="Arial" w:eastAsia="Times New Roman" w:hAnsi="Arial" w:cs="Arial"/>
          <w:sz w:val="14"/>
          <w:szCs w:val="16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8"/>
          <w:lang w:eastAsia="ru-RU"/>
        </w:rPr>
        <w:lastRenderedPageBreak/>
        <w:t>-</w:t>
      </w:r>
      <w:r w:rsidRPr="008567A5">
        <w:rPr>
          <w:rFonts w:ascii="Times New Roman" w:eastAsia="Times New Roman" w:hAnsi="Times New Roman" w:cs="Times New Roman"/>
          <w:sz w:val="24"/>
          <w:szCs w:val="28"/>
          <w:lang w:eastAsia="ru-RU"/>
        </w:rPr>
        <w:t>использовать начальные представления о множестве действительных чисел;</w:t>
      </w:r>
    </w:p>
    <w:p w:rsidR="008567A5" w:rsidRPr="008567A5" w:rsidRDefault="008567A5" w:rsidP="00797169">
      <w:pPr>
        <w:shd w:val="clear" w:color="auto" w:fill="FFFFFF"/>
        <w:spacing w:after="0" w:line="240" w:lineRule="auto"/>
        <w:ind w:firstLine="360"/>
        <w:jc w:val="both"/>
        <w:rPr>
          <w:rFonts w:ascii="Arial" w:eastAsia="Times New Roman" w:hAnsi="Arial" w:cs="Arial"/>
          <w:sz w:val="14"/>
          <w:szCs w:val="16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8"/>
          <w:lang w:eastAsia="ru-RU"/>
        </w:rPr>
        <w:t>-</w:t>
      </w:r>
      <w:r w:rsidRPr="008567A5">
        <w:rPr>
          <w:rFonts w:ascii="Times New Roman" w:eastAsia="Times New Roman" w:hAnsi="Times New Roman" w:cs="Times New Roman"/>
          <w:sz w:val="24"/>
          <w:szCs w:val="28"/>
          <w:lang w:eastAsia="ru-RU"/>
        </w:rPr>
        <w:t> оперировать понятием квадратного корня, применять его в вычислениях.</w:t>
      </w:r>
    </w:p>
    <w:p w:rsidR="008567A5" w:rsidRPr="008567A5" w:rsidRDefault="008567A5" w:rsidP="00797169">
      <w:pPr>
        <w:shd w:val="clear" w:color="auto" w:fill="FFFFFF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567A5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ускник получит возможность:</w:t>
      </w:r>
    </w:p>
    <w:p w:rsidR="008567A5" w:rsidRDefault="008567A5" w:rsidP="00797169">
      <w:pPr>
        <w:shd w:val="clear" w:color="auto" w:fill="FFFFFF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i/>
          <w:iCs/>
          <w:sz w:val="24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8"/>
          <w:lang w:eastAsia="ru-RU"/>
        </w:rPr>
        <w:t>-</w:t>
      </w:r>
      <w:r w:rsidRPr="008567A5">
        <w:rPr>
          <w:rFonts w:ascii="Times New Roman" w:eastAsia="Times New Roman" w:hAnsi="Times New Roman" w:cs="Times New Roman"/>
          <w:sz w:val="24"/>
          <w:szCs w:val="28"/>
          <w:lang w:eastAsia="ru-RU"/>
        </w:rPr>
        <w:t> </w:t>
      </w:r>
      <w:r w:rsidRPr="008567A5">
        <w:rPr>
          <w:rFonts w:ascii="Times New Roman" w:eastAsia="Times New Roman" w:hAnsi="Times New Roman" w:cs="Times New Roman"/>
          <w:i/>
          <w:iCs/>
          <w:sz w:val="24"/>
          <w:szCs w:val="28"/>
          <w:lang w:eastAsia="ru-RU"/>
        </w:rPr>
        <w:t>развить представление о числе и числовых системах от натуральных до действительных чисел; о роли вычислений в практике;</w:t>
      </w:r>
    </w:p>
    <w:p w:rsidR="008567A5" w:rsidRPr="008567A5" w:rsidRDefault="008567A5" w:rsidP="00797169">
      <w:pPr>
        <w:shd w:val="clear" w:color="auto" w:fill="FFFFFF"/>
        <w:spacing w:after="0" w:line="240" w:lineRule="auto"/>
        <w:ind w:firstLine="360"/>
        <w:jc w:val="both"/>
        <w:rPr>
          <w:rFonts w:ascii="Arial" w:eastAsia="Times New Roman" w:hAnsi="Arial" w:cs="Arial"/>
          <w:sz w:val="14"/>
          <w:szCs w:val="16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8"/>
          <w:lang w:eastAsia="ru-RU"/>
        </w:rPr>
        <w:t>-</w:t>
      </w:r>
      <w:r w:rsidRPr="008567A5">
        <w:rPr>
          <w:rFonts w:ascii="Times New Roman" w:eastAsia="Times New Roman" w:hAnsi="Times New Roman" w:cs="Times New Roman"/>
          <w:i/>
          <w:iCs/>
          <w:sz w:val="24"/>
          <w:szCs w:val="28"/>
          <w:lang w:eastAsia="ru-RU"/>
        </w:rPr>
        <w:t>развить и углубить знания о десятичной записи действительных чисел (периодические и непериодические дроби)</w:t>
      </w:r>
      <w:r w:rsidRPr="008567A5">
        <w:rPr>
          <w:rFonts w:ascii="Times New Roman" w:eastAsia="Times New Roman" w:hAnsi="Times New Roman" w:cs="Times New Roman"/>
          <w:sz w:val="24"/>
          <w:szCs w:val="28"/>
          <w:lang w:eastAsia="ru-RU"/>
        </w:rPr>
        <w:t>.</w:t>
      </w:r>
    </w:p>
    <w:p w:rsidR="008567A5" w:rsidRPr="008567A5" w:rsidRDefault="008567A5" w:rsidP="00797169">
      <w:pPr>
        <w:keepNext/>
        <w:shd w:val="clear" w:color="auto" w:fill="FFFFFF"/>
        <w:spacing w:after="0" w:line="240" w:lineRule="auto"/>
        <w:ind w:firstLine="360"/>
        <w:jc w:val="both"/>
        <w:outlineLvl w:val="0"/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lang w:eastAsia="ru-RU"/>
        </w:rPr>
      </w:pPr>
      <w:r w:rsidRPr="008567A5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lang w:eastAsia="ru-RU"/>
        </w:rPr>
        <w:t>Измерения, приближения, оценки</w:t>
      </w:r>
    </w:p>
    <w:p w:rsidR="008567A5" w:rsidRPr="008567A5" w:rsidRDefault="008567A5" w:rsidP="00797169">
      <w:pPr>
        <w:shd w:val="clear" w:color="auto" w:fill="FFFFFF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567A5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ускник научится:</w:t>
      </w:r>
    </w:p>
    <w:p w:rsidR="008567A5" w:rsidRPr="008567A5" w:rsidRDefault="008567A5" w:rsidP="00797169">
      <w:pPr>
        <w:shd w:val="clear" w:color="auto" w:fill="FFFFFF"/>
        <w:spacing w:after="0" w:line="240" w:lineRule="auto"/>
        <w:ind w:firstLine="360"/>
        <w:jc w:val="both"/>
        <w:rPr>
          <w:rFonts w:ascii="Arial" w:eastAsia="Times New Roman" w:hAnsi="Arial" w:cs="Arial"/>
          <w:sz w:val="14"/>
          <w:szCs w:val="16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8"/>
          <w:lang w:eastAsia="ru-RU"/>
        </w:rPr>
        <w:t>-</w:t>
      </w:r>
      <w:r w:rsidRPr="008567A5">
        <w:rPr>
          <w:rFonts w:ascii="Times New Roman" w:eastAsia="Times New Roman" w:hAnsi="Times New Roman" w:cs="Times New Roman"/>
          <w:sz w:val="24"/>
          <w:szCs w:val="28"/>
          <w:lang w:eastAsia="ru-RU"/>
        </w:rPr>
        <w:t> использовать в ходе решения задач элементарные представления, связанные с приближёнными значениями величин.</w:t>
      </w:r>
    </w:p>
    <w:p w:rsidR="008567A5" w:rsidRPr="008567A5" w:rsidRDefault="008567A5" w:rsidP="00797169">
      <w:pPr>
        <w:shd w:val="clear" w:color="auto" w:fill="FFFFFF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567A5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ускник получит возможность:</w:t>
      </w:r>
    </w:p>
    <w:p w:rsidR="008567A5" w:rsidRPr="008567A5" w:rsidRDefault="008567A5" w:rsidP="00797169">
      <w:pPr>
        <w:shd w:val="clear" w:color="auto" w:fill="FFFFFF"/>
        <w:spacing w:after="0" w:line="240" w:lineRule="auto"/>
        <w:ind w:firstLine="360"/>
        <w:jc w:val="both"/>
        <w:rPr>
          <w:rFonts w:ascii="Arial" w:eastAsia="Times New Roman" w:hAnsi="Arial" w:cs="Arial"/>
          <w:sz w:val="14"/>
          <w:szCs w:val="16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8"/>
          <w:lang w:eastAsia="ru-RU"/>
        </w:rPr>
        <w:t>-</w:t>
      </w:r>
      <w:r w:rsidRPr="008567A5">
        <w:rPr>
          <w:rFonts w:ascii="Times New Roman" w:eastAsia="Times New Roman" w:hAnsi="Times New Roman" w:cs="Times New Roman"/>
          <w:sz w:val="24"/>
          <w:szCs w:val="28"/>
          <w:lang w:eastAsia="ru-RU"/>
        </w:rPr>
        <w:t> </w:t>
      </w:r>
      <w:r w:rsidRPr="008567A5">
        <w:rPr>
          <w:rFonts w:ascii="Times New Roman" w:eastAsia="Times New Roman" w:hAnsi="Times New Roman" w:cs="Times New Roman"/>
          <w:i/>
          <w:iCs/>
          <w:sz w:val="24"/>
          <w:szCs w:val="28"/>
          <w:lang w:eastAsia="ru-RU"/>
        </w:rPr>
        <w:t>понять, что числовые данные, которые используются для характеристики объектов окружающего мира, являются преимущественно приближёнными, что по записи приближённых значений, содержащихся в информационных источниках, можно судить о погрешности приближения;</w:t>
      </w:r>
    </w:p>
    <w:p w:rsidR="008567A5" w:rsidRPr="008567A5" w:rsidRDefault="008567A5" w:rsidP="00797169">
      <w:pPr>
        <w:shd w:val="clear" w:color="auto" w:fill="FFFFFF"/>
        <w:spacing w:after="0" w:line="240" w:lineRule="auto"/>
        <w:ind w:firstLine="360"/>
        <w:jc w:val="both"/>
        <w:rPr>
          <w:rFonts w:ascii="Arial" w:eastAsia="Times New Roman" w:hAnsi="Arial" w:cs="Arial"/>
          <w:sz w:val="14"/>
          <w:szCs w:val="16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8"/>
          <w:lang w:eastAsia="ru-RU"/>
        </w:rPr>
        <w:t>-</w:t>
      </w:r>
      <w:r w:rsidRPr="008567A5">
        <w:rPr>
          <w:rFonts w:ascii="Times New Roman" w:eastAsia="Times New Roman" w:hAnsi="Times New Roman" w:cs="Times New Roman"/>
          <w:sz w:val="24"/>
          <w:szCs w:val="28"/>
          <w:lang w:eastAsia="ru-RU"/>
        </w:rPr>
        <w:t> </w:t>
      </w:r>
      <w:r w:rsidRPr="008567A5">
        <w:rPr>
          <w:rFonts w:ascii="Times New Roman" w:eastAsia="Times New Roman" w:hAnsi="Times New Roman" w:cs="Times New Roman"/>
          <w:i/>
          <w:iCs/>
          <w:sz w:val="24"/>
          <w:szCs w:val="28"/>
          <w:lang w:eastAsia="ru-RU"/>
        </w:rPr>
        <w:t>понять, что погрешность результата вычислений должна быть соизмерима с погрешностью исходных данных</w:t>
      </w:r>
      <w:r w:rsidRPr="008567A5">
        <w:rPr>
          <w:rFonts w:ascii="Times New Roman" w:eastAsia="Times New Roman" w:hAnsi="Times New Roman" w:cs="Times New Roman"/>
          <w:sz w:val="24"/>
          <w:szCs w:val="28"/>
          <w:lang w:eastAsia="ru-RU"/>
        </w:rPr>
        <w:t>.</w:t>
      </w:r>
    </w:p>
    <w:p w:rsidR="008567A5" w:rsidRPr="008567A5" w:rsidRDefault="008567A5" w:rsidP="00797169">
      <w:pPr>
        <w:keepNext/>
        <w:shd w:val="clear" w:color="auto" w:fill="FFFFFF"/>
        <w:spacing w:after="0" w:line="240" w:lineRule="auto"/>
        <w:ind w:firstLine="360"/>
        <w:jc w:val="both"/>
        <w:outlineLvl w:val="0"/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lang w:eastAsia="ru-RU"/>
        </w:rPr>
      </w:pPr>
      <w:r w:rsidRPr="008567A5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lang w:eastAsia="ru-RU"/>
        </w:rPr>
        <w:t>Алгебраические выражения</w:t>
      </w:r>
    </w:p>
    <w:p w:rsidR="008567A5" w:rsidRPr="008567A5" w:rsidRDefault="008567A5" w:rsidP="00797169">
      <w:pPr>
        <w:shd w:val="clear" w:color="auto" w:fill="FFFFFF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567A5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ускник научится:</w:t>
      </w:r>
    </w:p>
    <w:p w:rsidR="008567A5" w:rsidRPr="008567A5" w:rsidRDefault="008567A5" w:rsidP="00797169">
      <w:pPr>
        <w:shd w:val="clear" w:color="auto" w:fill="FFFFFF"/>
        <w:spacing w:after="0" w:line="240" w:lineRule="auto"/>
        <w:ind w:firstLine="360"/>
        <w:jc w:val="both"/>
        <w:rPr>
          <w:rFonts w:ascii="Arial" w:eastAsia="Times New Roman" w:hAnsi="Arial" w:cs="Arial"/>
          <w:sz w:val="14"/>
          <w:szCs w:val="16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8"/>
          <w:lang w:eastAsia="ru-RU"/>
        </w:rPr>
        <w:t>-</w:t>
      </w:r>
      <w:r w:rsidRPr="008567A5">
        <w:rPr>
          <w:rFonts w:ascii="Times New Roman" w:eastAsia="Times New Roman" w:hAnsi="Times New Roman" w:cs="Times New Roman"/>
          <w:sz w:val="24"/>
          <w:szCs w:val="28"/>
          <w:lang w:eastAsia="ru-RU"/>
        </w:rPr>
        <w:t> оперировать понятиями «тождество», «тождественное преобразование», решать задачи, содержащие буквенные данные; работать с формулами;</w:t>
      </w:r>
    </w:p>
    <w:p w:rsidR="008567A5" w:rsidRPr="008567A5" w:rsidRDefault="008567A5" w:rsidP="00797169">
      <w:pPr>
        <w:shd w:val="clear" w:color="auto" w:fill="FFFFFF"/>
        <w:spacing w:after="0" w:line="240" w:lineRule="auto"/>
        <w:ind w:firstLine="360"/>
        <w:jc w:val="both"/>
        <w:rPr>
          <w:rFonts w:ascii="Arial" w:eastAsia="Times New Roman" w:hAnsi="Arial" w:cs="Arial"/>
          <w:sz w:val="14"/>
          <w:szCs w:val="16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8"/>
          <w:lang w:eastAsia="ru-RU"/>
        </w:rPr>
        <w:t>-</w:t>
      </w:r>
      <w:r w:rsidRPr="008567A5">
        <w:rPr>
          <w:rFonts w:ascii="Times New Roman" w:eastAsia="Times New Roman" w:hAnsi="Times New Roman" w:cs="Times New Roman"/>
          <w:sz w:val="24"/>
          <w:szCs w:val="28"/>
          <w:lang w:eastAsia="ru-RU"/>
        </w:rPr>
        <w:t> выполнять преобразования выражений, содержащих степени с целыми показателями и квадратные корни;</w:t>
      </w:r>
    </w:p>
    <w:p w:rsidR="008567A5" w:rsidRPr="008567A5" w:rsidRDefault="008567A5" w:rsidP="00797169">
      <w:pPr>
        <w:shd w:val="clear" w:color="auto" w:fill="FFFFFF"/>
        <w:spacing w:after="0" w:line="240" w:lineRule="auto"/>
        <w:ind w:firstLine="360"/>
        <w:jc w:val="both"/>
        <w:rPr>
          <w:rFonts w:ascii="Arial" w:eastAsia="Times New Roman" w:hAnsi="Arial" w:cs="Arial"/>
          <w:sz w:val="14"/>
          <w:szCs w:val="16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8"/>
          <w:lang w:eastAsia="ru-RU"/>
        </w:rPr>
        <w:t>-</w:t>
      </w:r>
      <w:r w:rsidRPr="008567A5">
        <w:rPr>
          <w:rFonts w:ascii="Times New Roman" w:eastAsia="Times New Roman" w:hAnsi="Times New Roman" w:cs="Times New Roman"/>
          <w:sz w:val="24"/>
          <w:szCs w:val="28"/>
          <w:lang w:eastAsia="ru-RU"/>
        </w:rPr>
        <w:t> выполнять тождественные преобразования рациональных выражений на основе правил действий над многочленами и алгебраическими дробями;</w:t>
      </w:r>
    </w:p>
    <w:p w:rsidR="008567A5" w:rsidRPr="008567A5" w:rsidRDefault="008567A5" w:rsidP="00797169">
      <w:pPr>
        <w:shd w:val="clear" w:color="auto" w:fill="FFFFFF"/>
        <w:spacing w:after="0" w:line="240" w:lineRule="auto"/>
        <w:ind w:firstLine="360"/>
        <w:jc w:val="both"/>
        <w:rPr>
          <w:rFonts w:ascii="Arial" w:eastAsia="Times New Roman" w:hAnsi="Arial" w:cs="Arial"/>
          <w:sz w:val="14"/>
          <w:szCs w:val="16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8"/>
          <w:lang w:eastAsia="ru-RU"/>
        </w:rPr>
        <w:t>-</w:t>
      </w:r>
      <w:r w:rsidRPr="008567A5">
        <w:rPr>
          <w:rFonts w:ascii="Times New Roman" w:eastAsia="Times New Roman" w:hAnsi="Times New Roman" w:cs="Times New Roman"/>
          <w:sz w:val="24"/>
          <w:szCs w:val="28"/>
          <w:lang w:eastAsia="ru-RU"/>
        </w:rPr>
        <w:t> выполнять разложение многочленов на множители.</w:t>
      </w:r>
    </w:p>
    <w:p w:rsidR="008567A5" w:rsidRPr="008567A5" w:rsidRDefault="008567A5" w:rsidP="00797169">
      <w:pPr>
        <w:shd w:val="clear" w:color="auto" w:fill="FFFFFF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567A5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ускник получит возможность научиться:</w:t>
      </w:r>
    </w:p>
    <w:p w:rsidR="008567A5" w:rsidRPr="008567A5" w:rsidRDefault="008567A5" w:rsidP="00797169">
      <w:pPr>
        <w:shd w:val="clear" w:color="auto" w:fill="FFFFFF"/>
        <w:spacing w:after="0" w:line="240" w:lineRule="auto"/>
        <w:ind w:firstLine="360"/>
        <w:jc w:val="both"/>
        <w:rPr>
          <w:rFonts w:ascii="Arial" w:eastAsia="Times New Roman" w:hAnsi="Arial" w:cs="Arial"/>
          <w:sz w:val="14"/>
          <w:szCs w:val="16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8"/>
          <w:lang w:eastAsia="ru-RU"/>
        </w:rPr>
        <w:t>-</w:t>
      </w:r>
      <w:r w:rsidRPr="008567A5">
        <w:rPr>
          <w:rFonts w:ascii="Times New Roman" w:eastAsia="Times New Roman" w:hAnsi="Times New Roman" w:cs="Times New Roman"/>
          <w:sz w:val="24"/>
          <w:szCs w:val="28"/>
          <w:lang w:eastAsia="ru-RU"/>
        </w:rPr>
        <w:t> </w:t>
      </w:r>
      <w:r w:rsidRPr="008567A5">
        <w:rPr>
          <w:rFonts w:ascii="Times New Roman" w:eastAsia="Times New Roman" w:hAnsi="Times New Roman" w:cs="Times New Roman"/>
          <w:i/>
          <w:iCs/>
          <w:sz w:val="24"/>
          <w:szCs w:val="28"/>
          <w:lang w:eastAsia="ru-RU"/>
        </w:rPr>
        <w:t>выполнять многошаговые преобразования рациональных выражений, применяя широкий набор способов и приёмов;</w:t>
      </w:r>
    </w:p>
    <w:p w:rsidR="008567A5" w:rsidRPr="008567A5" w:rsidRDefault="008567A5" w:rsidP="00797169">
      <w:pPr>
        <w:shd w:val="clear" w:color="auto" w:fill="FFFFFF"/>
        <w:spacing w:after="0" w:line="240" w:lineRule="auto"/>
        <w:ind w:firstLine="360"/>
        <w:jc w:val="both"/>
        <w:rPr>
          <w:rFonts w:ascii="Arial" w:eastAsia="Times New Roman" w:hAnsi="Arial" w:cs="Arial"/>
          <w:sz w:val="14"/>
          <w:szCs w:val="16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8"/>
          <w:lang w:eastAsia="ru-RU"/>
        </w:rPr>
        <w:t>-</w:t>
      </w:r>
      <w:r w:rsidRPr="008567A5">
        <w:rPr>
          <w:rFonts w:ascii="Times New Roman" w:eastAsia="Times New Roman" w:hAnsi="Times New Roman" w:cs="Times New Roman"/>
          <w:sz w:val="24"/>
          <w:szCs w:val="28"/>
          <w:lang w:eastAsia="ru-RU"/>
        </w:rPr>
        <w:t> </w:t>
      </w:r>
      <w:r w:rsidRPr="008567A5">
        <w:rPr>
          <w:rFonts w:ascii="Times New Roman" w:eastAsia="Times New Roman" w:hAnsi="Times New Roman" w:cs="Times New Roman"/>
          <w:i/>
          <w:iCs/>
          <w:sz w:val="24"/>
          <w:szCs w:val="28"/>
          <w:lang w:eastAsia="ru-RU"/>
        </w:rPr>
        <w:t>применять тождественные преобразования для решения задач из различных разделов курса (например, для нахождения наибольшего/</w:t>
      </w:r>
      <w:proofErr w:type="spellStart"/>
      <w:proofErr w:type="gramStart"/>
      <w:r w:rsidRPr="008567A5">
        <w:rPr>
          <w:rFonts w:ascii="Times New Roman" w:eastAsia="Times New Roman" w:hAnsi="Times New Roman" w:cs="Times New Roman"/>
          <w:i/>
          <w:iCs/>
          <w:sz w:val="24"/>
          <w:szCs w:val="28"/>
          <w:lang w:eastAsia="ru-RU"/>
        </w:rPr>
        <w:t>наимень-шего</w:t>
      </w:r>
      <w:proofErr w:type="spellEnd"/>
      <w:proofErr w:type="gramEnd"/>
      <w:r w:rsidRPr="008567A5">
        <w:rPr>
          <w:rFonts w:ascii="Times New Roman" w:eastAsia="Times New Roman" w:hAnsi="Times New Roman" w:cs="Times New Roman"/>
          <w:i/>
          <w:iCs/>
          <w:sz w:val="24"/>
          <w:szCs w:val="28"/>
          <w:lang w:eastAsia="ru-RU"/>
        </w:rPr>
        <w:t xml:space="preserve"> значения выражения).</w:t>
      </w:r>
    </w:p>
    <w:p w:rsidR="008567A5" w:rsidRPr="008567A5" w:rsidRDefault="008567A5" w:rsidP="00797169">
      <w:pPr>
        <w:keepNext/>
        <w:shd w:val="clear" w:color="auto" w:fill="FFFFFF"/>
        <w:spacing w:after="0" w:line="240" w:lineRule="auto"/>
        <w:ind w:firstLine="360"/>
        <w:jc w:val="both"/>
        <w:outlineLvl w:val="0"/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lang w:eastAsia="ru-RU"/>
        </w:rPr>
      </w:pPr>
      <w:r w:rsidRPr="008567A5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lang w:eastAsia="ru-RU"/>
        </w:rPr>
        <w:t>Уравнения</w:t>
      </w:r>
    </w:p>
    <w:p w:rsidR="008567A5" w:rsidRPr="008567A5" w:rsidRDefault="008567A5" w:rsidP="00797169">
      <w:pPr>
        <w:shd w:val="clear" w:color="auto" w:fill="FFFFFF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567A5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ускник научится:</w:t>
      </w:r>
    </w:p>
    <w:p w:rsidR="008567A5" w:rsidRPr="008567A5" w:rsidRDefault="008567A5" w:rsidP="00797169">
      <w:pPr>
        <w:shd w:val="clear" w:color="auto" w:fill="FFFFFF"/>
        <w:spacing w:after="0" w:line="240" w:lineRule="auto"/>
        <w:ind w:firstLine="360"/>
        <w:jc w:val="both"/>
        <w:rPr>
          <w:rFonts w:ascii="Arial" w:eastAsia="Times New Roman" w:hAnsi="Arial" w:cs="Arial"/>
          <w:sz w:val="14"/>
          <w:szCs w:val="16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8"/>
          <w:lang w:eastAsia="ru-RU"/>
        </w:rPr>
        <w:t>-</w:t>
      </w:r>
      <w:r w:rsidRPr="008567A5">
        <w:rPr>
          <w:rFonts w:ascii="Times New Roman" w:eastAsia="Times New Roman" w:hAnsi="Times New Roman" w:cs="Times New Roman"/>
          <w:sz w:val="24"/>
          <w:szCs w:val="28"/>
          <w:lang w:eastAsia="ru-RU"/>
        </w:rPr>
        <w:t> решать основные виды рациональных уравнений с одной переменной, системы двух уравнений с двумя переменными;</w:t>
      </w:r>
    </w:p>
    <w:p w:rsidR="008567A5" w:rsidRPr="008567A5" w:rsidRDefault="008567A5" w:rsidP="00797169">
      <w:pPr>
        <w:shd w:val="clear" w:color="auto" w:fill="FFFFFF"/>
        <w:spacing w:after="0" w:line="240" w:lineRule="auto"/>
        <w:ind w:firstLine="360"/>
        <w:jc w:val="both"/>
        <w:rPr>
          <w:rFonts w:ascii="Arial" w:eastAsia="Times New Roman" w:hAnsi="Arial" w:cs="Arial"/>
          <w:sz w:val="14"/>
          <w:szCs w:val="16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8"/>
          <w:lang w:eastAsia="ru-RU"/>
        </w:rPr>
        <w:t>-</w:t>
      </w:r>
      <w:r w:rsidRPr="008567A5">
        <w:rPr>
          <w:rFonts w:ascii="Times New Roman" w:eastAsia="Times New Roman" w:hAnsi="Times New Roman" w:cs="Times New Roman"/>
          <w:sz w:val="24"/>
          <w:szCs w:val="28"/>
          <w:lang w:eastAsia="ru-RU"/>
        </w:rPr>
        <w:t> понимать уравнение как важнейшую математическую модель для описания и изучения разнообразных реальных ситуаций, решать текстовые задачи алгебраическим методом;</w:t>
      </w:r>
    </w:p>
    <w:p w:rsidR="008567A5" w:rsidRPr="008567A5" w:rsidRDefault="008567A5" w:rsidP="00797169">
      <w:pPr>
        <w:shd w:val="clear" w:color="auto" w:fill="FFFFFF"/>
        <w:spacing w:after="0" w:line="240" w:lineRule="auto"/>
        <w:ind w:firstLine="360"/>
        <w:jc w:val="both"/>
        <w:rPr>
          <w:rFonts w:ascii="Arial" w:eastAsia="Times New Roman" w:hAnsi="Arial" w:cs="Arial"/>
          <w:sz w:val="14"/>
          <w:szCs w:val="16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8"/>
          <w:lang w:eastAsia="ru-RU"/>
        </w:rPr>
        <w:t>-</w:t>
      </w:r>
      <w:r w:rsidRPr="008567A5">
        <w:rPr>
          <w:rFonts w:ascii="Times New Roman" w:eastAsia="Times New Roman" w:hAnsi="Times New Roman" w:cs="Times New Roman"/>
          <w:sz w:val="24"/>
          <w:szCs w:val="28"/>
          <w:lang w:eastAsia="ru-RU"/>
        </w:rPr>
        <w:t> применять графические представления для исследования уравнений, исследования и решения систем уравнений с двумя переменными.</w:t>
      </w:r>
    </w:p>
    <w:p w:rsidR="008567A5" w:rsidRPr="008567A5" w:rsidRDefault="008567A5" w:rsidP="00797169">
      <w:pPr>
        <w:shd w:val="clear" w:color="auto" w:fill="FFFFFF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567A5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ускник получит возможность:</w:t>
      </w:r>
    </w:p>
    <w:p w:rsidR="008567A5" w:rsidRPr="008567A5" w:rsidRDefault="008567A5" w:rsidP="00797169">
      <w:pPr>
        <w:shd w:val="clear" w:color="auto" w:fill="FFFFFF"/>
        <w:spacing w:after="0" w:line="240" w:lineRule="auto"/>
        <w:ind w:firstLine="360"/>
        <w:jc w:val="both"/>
        <w:rPr>
          <w:rFonts w:ascii="Arial" w:eastAsia="Times New Roman" w:hAnsi="Arial" w:cs="Arial"/>
          <w:sz w:val="14"/>
          <w:szCs w:val="16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8"/>
          <w:lang w:eastAsia="ru-RU"/>
        </w:rPr>
        <w:t>-</w:t>
      </w:r>
      <w:r w:rsidRPr="008567A5">
        <w:rPr>
          <w:rFonts w:ascii="Times New Roman" w:eastAsia="Times New Roman" w:hAnsi="Times New Roman" w:cs="Times New Roman"/>
          <w:sz w:val="24"/>
          <w:szCs w:val="28"/>
          <w:lang w:eastAsia="ru-RU"/>
        </w:rPr>
        <w:t> </w:t>
      </w:r>
      <w:r w:rsidRPr="008567A5">
        <w:rPr>
          <w:rFonts w:ascii="Times New Roman" w:eastAsia="Times New Roman" w:hAnsi="Times New Roman" w:cs="Times New Roman"/>
          <w:i/>
          <w:iCs/>
          <w:sz w:val="24"/>
          <w:szCs w:val="28"/>
          <w:lang w:eastAsia="ru-RU"/>
        </w:rPr>
        <w:t>овладеть специальными приёмами решения уравнений и систем уравнений; уверенно применять аппарат уравнений для решения разнообразных задач из математики, смежных предметов, практики;</w:t>
      </w:r>
    </w:p>
    <w:p w:rsidR="008567A5" w:rsidRPr="008567A5" w:rsidRDefault="008567A5" w:rsidP="00797169">
      <w:pPr>
        <w:shd w:val="clear" w:color="auto" w:fill="FFFFFF"/>
        <w:spacing w:after="0" w:line="240" w:lineRule="auto"/>
        <w:ind w:firstLine="360"/>
        <w:jc w:val="both"/>
        <w:rPr>
          <w:rFonts w:ascii="Arial" w:eastAsia="Times New Roman" w:hAnsi="Arial" w:cs="Arial"/>
          <w:sz w:val="14"/>
          <w:szCs w:val="16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8"/>
          <w:lang w:eastAsia="ru-RU"/>
        </w:rPr>
        <w:t>-</w:t>
      </w:r>
      <w:r w:rsidRPr="008567A5">
        <w:rPr>
          <w:rFonts w:ascii="Times New Roman" w:eastAsia="Times New Roman" w:hAnsi="Times New Roman" w:cs="Times New Roman"/>
          <w:sz w:val="24"/>
          <w:szCs w:val="28"/>
          <w:lang w:eastAsia="ru-RU"/>
        </w:rPr>
        <w:t> </w:t>
      </w:r>
      <w:r w:rsidRPr="008567A5">
        <w:rPr>
          <w:rFonts w:ascii="Times New Roman" w:eastAsia="Times New Roman" w:hAnsi="Times New Roman" w:cs="Times New Roman"/>
          <w:i/>
          <w:iCs/>
          <w:sz w:val="24"/>
          <w:szCs w:val="28"/>
          <w:lang w:eastAsia="ru-RU"/>
        </w:rPr>
        <w:t>применять графические представления для исследования уравнений, систем уравнений, содержащих буквенные коэффициенты.</w:t>
      </w:r>
    </w:p>
    <w:p w:rsidR="008567A5" w:rsidRPr="008567A5" w:rsidRDefault="008567A5" w:rsidP="00797169">
      <w:pPr>
        <w:keepNext/>
        <w:shd w:val="clear" w:color="auto" w:fill="FFFFFF"/>
        <w:spacing w:after="0" w:line="240" w:lineRule="auto"/>
        <w:ind w:firstLine="360"/>
        <w:jc w:val="both"/>
        <w:outlineLvl w:val="0"/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lang w:eastAsia="ru-RU"/>
        </w:rPr>
      </w:pPr>
      <w:r w:rsidRPr="008567A5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lang w:eastAsia="ru-RU"/>
        </w:rPr>
        <w:t>Неравенства</w:t>
      </w:r>
    </w:p>
    <w:p w:rsidR="008567A5" w:rsidRPr="008567A5" w:rsidRDefault="008567A5" w:rsidP="00797169">
      <w:pPr>
        <w:shd w:val="clear" w:color="auto" w:fill="FFFFFF"/>
        <w:spacing w:after="0" w:line="240" w:lineRule="auto"/>
        <w:ind w:firstLine="360"/>
        <w:jc w:val="both"/>
        <w:rPr>
          <w:rFonts w:ascii="Arial" w:eastAsia="Times New Roman" w:hAnsi="Arial" w:cs="Arial"/>
          <w:sz w:val="14"/>
          <w:szCs w:val="16"/>
          <w:lang w:eastAsia="ru-RU"/>
        </w:rPr>
      </w:pPr>
      <w:r w:rsidRPr="008567A5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ускник научится:</w:t>
      </w:r>
    </w:p>
    <w:p w:rsidR="008567A5" w:rsidRPr="008567A5" w:rsidRDefault="008567A5" w:rsidP="00797169">
      <w:pPr>
        <w:shd w:val="clear" w:color="auto" w:fill="FFFFFF"/>
        <w:spacing w:after="0" w:line="240" w:lineRule="auto"/>
        <w:ind w:firstLine="360"/>
        <w:jc w:val="both"/>
        <w:rPr>
          <w:rFonts w:ascii="Arial" w:eastAsia="Times New Roman" w:hAnsi="Arial" w:cs="Arial"/>
          <w:sz w:val="14"/>
          <w:szCs w:val="16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8"/>
          <w:lang w:eastAsia="ru-RU"/>
        </w:rPr>
        <w:t>-</w:t>
      </w:r>
      <w:r w:rsidRPr="008567A5">
        <w:rPr>
          <w:rFonts w:ascii="Times New Roman" w:eastAsia="Times New Roman" w:hAnsi="Times New Roman" w:cs="Times New Roman"/>
          <w:sz w:val="24"/>
          <w:szCs w:val="28"/>
          <w:lang w:eastAsia="ru-RU"/>
        </w:rPr>
        <w:t> понимать и применять терминологию и символику, связанные с отношением неравенства, свойства числовых неравенств;</w:t>
      </w:r>
    </w:p>
    <w:p w:rsidR="008567A5" w:rsidRPr="008567A5" w:rsidRDefault="008567A5" w:rsidP="00797169">
      <w:pPr>
        <w:shd w:val="clear" w:color="auto" w:fill="FFFFFF"/>
        <w:spacing w:after="0" w:line="240" w:lineRule="auto"/>
        <w:ind w:firstLine="360"/>
        <w:jc w:val="both"/>
        <w:rPr>
          <w:rFonts w:ascii="Arial" w:eastAsia="Times New Roman" w:hAnsi="Arial" w:cs="Arial"/>
          <w:sz w:val="14"/>
          <w:szCs w:val="16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8"/>
          <w:lang w:eastAsia="ru-RU"/>
        </w:rPr>
        <w:t>-</w:t>
      </w:r>
      <w:r w:rsidRPr="008567A5">
        <w:rPr>
          <w:rFonts w:ascii="Times New Roman" w:eastAsia="Times New Roman" w:hAnsi="Times New Roman" w:cs="Times New Roman"/>
          <w:sz w:val="24"/>
          <w:szCs w:val="28"/>
          <w:lang w:eastAsia="ru-RU"/>
        </w:rPr>
        <w:t> решать линейные неравенства с одной переменной и их системы; решать квадратные неравенства с опорой на графические представления;</w:t>
      </w:r>
    </w:p>
    <w:p w:rsidR="008567A5" w:rsidRPr="008567A5" w:rsidRDefault="008567A5" w:rsidP="00797169">
      <w:pPr>
        <w:shd w:val="clear" w:color="auto" w:fill="FFFFFF"/>
        <w:spacing w:after="0" w:line="240" w:lineRule="auto"/>
        <w:ind w:firstLine="360"/>
        <w:jc w:val="both"/>
        <w:rPr>
          <w:rFonts w:ascii="Arial" w:eastAsia="Times New Roman" w:hAnsi="Arial" w:cs="Arial"/>
          <w:sz w:val="14"/>
          <w:szCs w:val="16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8"/>
          <w:lang w:eastAsia="ru-RU"/>
        </w:rPr>
        <w:t>-</w:t>
      </w:r>
      <w:r w:rsidRPr="008567A5">
        <w:rPr>
          <w:rFonts w:ascii="Times New Roman" w:eastAsia="Times New Roman" w:hAnsi="Times New Roman" w:cs="Times New Roman"/>
          <w:sz w:val="24"/>
          <w:szCs w:val="28"/>
          <w:lang w:eastAsia="ru-RU"/>
        </w:rPr>
        <w:t> применять аппарат неравен</w:t>
      </w:r>
      <w:proofErr w:type="gramStart"/>
      <w:r w:rsidRPr="008567A5">
        <w:rPr>
          <w:rFonts w:ascii="Times New Roman" w:eastAsia="Times New Roman" w:hAnsi="Times New Roman" w:cs="Times New Roman"/>
          <w:sz w:val="24"/>
          <w:szCs w:val="28"/>
          <w:lang w:eastAsia="ru-RU"/>
        </w:rPr>
        <w:t>ств дл</w:t>
      </w:r>
      <w:proofErr w:type="gramEnd"/>
      <w:r w:rsidRPr="008567A5">
        <w:rPr>
          <w:rFonts w:ascii="Times New Roman" w:eastAsia="Times New Roman" w:hAnsi="Times New Roman" w:cs="Times New Roman"/>
          <w:sz w:val="24"/>
          <w:szCs w:val="28"/>
          <w:lang w:eastAsia="ru-RU"/>
        </w:rPr>
        <w:t>я решения задач из различных разделов курса.</w:t>
      </w:r>
    </w:p>
    <w:p w:rsidR="008567A5" w:rsidRPr="008567A5" w:rsidRDefault="008567A5" w:rsidP="00797169">
      <w:pPr>
        <w:shd w:val="clear" w:color="auto" w:fill="FFFFFF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567A5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ускник получит возможность научиться:</w:t>
      </w:r>
    </w:p>
    <w:p w:rsidR="008567A5" w:rsidRPr="008567A5" w:rsidRDefault="008567A5" w:rsidP="00797169">
      <w:pPr>
        <w:shd w:val="clear" w:color="auto" w:fill="FFFFFF"/>
        <w:spacing w:after="0" w:line="240" w:lineRule="auto"/>
        <w:ind w:firstLine="360"/>
        <w:jc w:val="both"/>
        <w:rPr>
          <w:rFonts w:ascii="Arial" w:eastAsia="Times New Roman" w:hAnsi="Arial" w:cs="Arial"/>
          <w:sz w:val="14"/>
          <w:szCs w:val="16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8"/>
          <w:lang w:eastAsia="ru-RU"/>
        </w:rPr>
        <w:lastRenderedPageBreak/>
        <w:t>-</w:t>
      </w:r>
      <w:r w:rsidRPr="008567A5">
        <w:rPr>
          <w:rFonts w:ascii="Times New Roman" w:eastAsia="Times New Roman" w:hAnsi="Times New Roman" w:cs="Times New Roman"/>
          <w:sz w:val="24"/>
          <w:szCs w:val="28"/>
          <w:lang w:eastAsia="ru-RU"/>
        </w:rPr>
        <w:t> </w:t>
      </w:r>
      <w:r w:rsidRPr="008567A5">
        <w:rPr>
          <w:rFonts w:ascii="Times New Roman" w:eastAsia="Times New Roman" w:hAnsi="Times New Roman" w:cs="Times New Roman"/>
          <w:i/>
          <w:iCs/>
          <w:sz w:val="24"/>
          <w:szCs w:val="28"/>
          <w:lang w:eastAsia="ru-RU"/>
        </w:rPr>
        <w:t>разнообразным приёмам доказательства неравенств; уверенно применять аппарат неравен</w:t>
      </w:r>
      <w:proofErr w:type="gramStart"/>
      <w:r w:rsidRPr="008567A5">
        <w:rPr>
          <w:rFonts w:ascii="Times New Roman" w:eastAsia="Times New Roman" w:hAnsi="Times New Roman" w:cs="Times New Roman"/>
          <w:i/>
          <w:iCs/>
          <w:sz w:val="24"/>
          <w:szCs w:val="28"/>
          <w:lang w:eastAsia="ru-RU"/>
        </w:rPr>
        <w:t>ств дл</w:t>
      </w:r>
      <w:proofErr w:type="gramEnd"/>
      <w:r w:rsidRPr="008567A5">
        <w:rPr>
          <w:rFonts w:ascii="Times New Roman" w:eastAsia="Times New Roman" w:hAnsi="Times New Roman" w:cs="Times New Roman"/>
          <w:i/>
          <w:iCs/>
          <w:sz w:val="24"/>
          <w:szCs w:val="28"/>
          <w:lang w:eastAsia="ru-RU"/>
        </w:rPr>
        <w:t>я решения разнообразных математических задач и задач из смежных предметов, практики;</w:t>
      </w:r>
    </w:p>
    <w:p w:rsidR="008567A5" w:rsidRPr="008567A5" w:rsidRDefault="008567A5" w:rsidP="00797169">
      <w:pPr>
        <w:shd w:val="clear" w:color="auto" w:fill="FFFFFF"/>
        <w:spacing w:after="0" w:line="240" w:lineRule="auto"/>
        <w:ind w:firstLine="360"/>
        <w:jc w:val="both"/>
        <w:rPr>
          <w:rFonts w:ascii="Arial" w:eastAsia="Times New Roman" w:hAnsi="Arial" w:cs="Arial"/>
          <w:sz w:val="14"/>
          <w:szCs w:val="16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8"/>
          <w:lang w:eastAsia="ru-RU"/>
        </w:rPr>
        <w:t>-</w:t>
      </w:r>
      <w:r w:rsidRPr="008567A5">
        <w:rPr>
          <w:rFonts w:ascii="Times New Roman" w:eastAsia="Times New Roman" w:hAnsi="Times New Roman" w:cs="Times New Roman"/>
          <w:sz w:val="24"/>
          <w:szCs w:val="28"/>
          <w:lang w:eastAsia="ru-RU"/>
        </w:rPr>
        <w:t> </w:t>
      </w:r>
      <w:r w:rsidRPr="008567A5">
        <w:rPr>
          <w:rFonts w:ascii="Times New Roman" w:eastAsia="Times New Roman" w:hAnsi="Times New Roman" w:cs="Times New Roman"/>
          <w:i/>
          <w:iCs/>
          <w:sz w:val="24"/>
          <w:szCs w:val="28"/>
          <w:lang w:eastAsia="ru-RU"/>
        </w:rPr>
        <w:t>применять графические представления для исследования неравенств, систем неравенств, содержащих буквенные коэффициенты.</w:t>
      </w:r>
    </w:p>
    <w:p w:rsidR="008567A5" w:rsidRPr="008567A5" w:rsidRDefault="008567A5" w:rsidP="00797169">
      <w:pPr>
        <w:keepNext/>
        <w:shd w:val="clear" w:color="auto" w:fill="FFFFFF"/>
        <w:spacing w:after="0" w:line="240" w:lineRule="auto"/>
        <w:ind w:firstLine="360"/>
        <w:jc w:val="both"/>
        <w:outlineLvl w:val="0"/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lang w:eastAsia="ru-RU"/>
        </w:rPr>
      </w:pPr>
      <w:r w:rsidRPr="008567A5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lang w:eastAsia="ru-RU"/>
        </w:rPr>
        <w:t>Основные понятия. Числовые функции</w:t>
      </w:r>
    </w:p>
    <w:p w:rsidR="008567A5" w:rsidRPr="008567A5" w:rsidRDefault="008567A5" w:rsidP="00797169">
      <w:pPr>
        <w:shd w:val="clear" w:color="auto" w:fill="FFFFFF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567A5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ускник научится:</w:t>
      </w:r>
    </w:p>
    <w:p w:rsidR="008567A5" w:rsidRPr="008567A5" w:rsidRDefault="008567A5" w:rsidP="00797169">
      <w:pPr>
        <w:shd w:val="clear" w:color="auto" w:fill="FFFFFF"/>
        <w:spacing w:after="0" w:line="240" w:lineRule="auto"/>
        <w:ind w:firstLine="360"/>
        <w:jc w:val="both"/>
        <w:rPr>
          <w:rFonts w:ascii="Arial" w:eastAsia="Times New Roman" w:hAnsi="Arial" w:cs="Arial"/>
          <w:sz w:val="14"/>
          <w:szCs w:val="16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8"/>
          <w:lang w:eastAsia="ru-RU"/>
        </w:rPr>
        <w:t>-</w:t>
      </w:r>
      <w:r w:rsidRPr="008567A5">
        <w:rPr>
          <w:rFonts w:ascii="Times New Roman" w:eastAsia="Times New Roman" w:hAnsi="Times New Roman" w:cs="Times New Roman"/>
          <w:sz w:val="24"/>
          <w:szCs w:val="28"/>
          <w:lang w:eastAsia="ru-RU"/>
        </w:rPr>
        <w:t> понимать и использовать функциональные понятия и язык (термины, символические обозначения);</w:t>
      </w:r>
    </w:p>
    <w:p w:rsidR="008567A5" w:rsidRPr="008567A5" w:rsidRDefault="008567A5" w:rsidP="00797169">
      <w:pPr>
        <w:shd w:val="clear" w:color="auto" w:fill="FFFFFF"/>
        <w:spacing w:after="0" w:line="240" w:lineRule="auto"/>
        <w:ind w:firstLine="360"/>
        <w:jc w:val="both"/>
        <w:rPr>
          <w:rFonts w:ascii="Arial" w:eastAsia="Times New Roman" w:hAnsi="Arial" w:cs="Arial"/>
          <w:sz w:val="14"/>
          <w:szCs w:val="16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8"/>
          <w:lang w:eastAsia="ru-RU"/>
        </w:rPr>
        <w:t>-</w:t>
      </w:r>
      <w:r w:rsidRPr="008567A5">
        <w:rPr>
          <w:rFonts w:ascii="Times New Roman" w:eastAsia="Times New Roman" w:hAnsi="Times New Roman" w:cs="Times New Roman"/>
          <w:sz w:val="24"/>
          <w:szCs w:val="28"/>
          <w:lang w:eastAsia="ru-RU"/>
        </w:rPr>
        <w:t> строить графики элементарных функций; исследовать свойства числовых функций на основе изучения поведения их графиков;</w:t>
      </w:r>
    </w:p>
    <w:p w:rsidR="008567A5" w:rsidRPr="008567A5" w:rsidRDefault="008567A5" w:rsidP="00797169">
      <w:pPr>
        <w:shd w:val="clear" w:color="auto" w:fill="FFFFFF"/>
        <w:spacing w:after="0" w:line="240" w:lineRule="auto"/>
        <w:ind w:firstLine="360"/>
        <w:jc w:val="both"/>
        <w:rPr>
          <w:rFonts w:ascii="Arial" w:eastAsia="Times New Roman" w:hAnsi="Arial" w:cs="Arial"/>
          <w:sz w:val="14"/>
          <w:szCs w:val="16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8"/>
          <w:lang w:eastAsia="ru-RU"/>
        </w:rPr>
        <w:t>-</w:t>
      </w:r>
      <w:r w:rsidRPr="008567A5">
        <w:rPr>
          <w:rFonts w:ascii="Times New Roman" w:eastAsia="Times New Roman" w:hAnsi="Times New Roman" w:cs="Times New Roman"/>
          <w:sz w:val="24"/>
          <w:szCs w:val="28"/>
          <w:lang w:eastAsia="ru-RU"/>
        </w:rPr>
        <w:t> понимать функцию как важнейшую математическую модель для описания процессов и явлений окружающего мира, применять функциональный язык для описания и исследования зависимостей между физическими величинами.</w:t>
      </w:r>
    </w:p>
    <w:p w:rsidR="008567A5" w:rsidRPr="008567A5" w:rsidRDefault="008567A5" w:rsidP="00797169">
      <w:pPr>
        <w:shd w:val="clear" w:color="auto" w:fill="FFFFFF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567A5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ускник получит возможность научиться:</w:t>
      </w:r>
    </w:p>
    <w:p w:rsidR="008567A5" w:rsidRPr="008567A5" w:rsidRDefault="008567A5" w:rsidP="00797169">
      <w:pPr>
        <w:shd w:val="clear" w:color="auto" w:fill="FFFFFF"/>
        <w:spacing w:after="0" w:line="240" w:lineRule="auto"/>
        <w:ind w:firstLine="360"/>
        <w:jc w:val="both"/>
        <w:rPr>
          <w:rFonts w:ascii="Arial" w:eastAsia="Times New Roman" w:hAnsi="Arial" w:cs="Arial"/>
          <w:sz w:val="14"/>
          <w:szCs w:val="16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8"/>
          <w:lang w:eastAsia="ru-RU"/>
        </w:rPr>
        <w:t>-</w:t>
      </w:r>
      <w:r w:rsidRPr="008567A5">
        <w:rPr>
          <w:rFonts w:ascii="Times New Roman" w:eastAsia="Times New Roman" w:hAnsi="Times New Roman" w:cs="Times New Roman"/>
          <w:sz w:val="24"/>
          <w:szCs w:val="28"/>
          <w:lang w:eastAsia="ru-RU"/>
        </w:rPr>
        <w:t> </w:t>
      </w:r>
      <w:r w:rsidRPr="008567A5">
        <w:rPr>
          <w:rFonts w:ascii="Times New Roman" w:eastAsia="Times New Roman" w:hAnsi="Times New Roman" w:cs="Times New Roman"/>
          <w:i/>
          <w:iCs/>
          <w:sz w:val="24"/>
          <w:szCs w:val="28"/>
          <w:lang w:eastAsia="ru-RU"/>
        </w:rPr>
        <w:t>проводить исследования, связанные с изучением свойств функций, в том числе с использованием компьютера; на основе графиков изученных функций строить более сложные графики (кусочно-заданные, с «выколотыми» точками и т. п.);</w:t>
      </w:r>
    </w:p>
    <w:p w:rsidR="008567A5" w:rsidRPr="008567A5" w:rsidRDefault="008567A5" w:rsidP="00797169">
      <w:pPr>
        <w:shd w:val="clear" w:color="auto" w:fill="FFFFFF"/>
        <w:spacing w:after="0" w:line="240" w:lineRule="auto"/>
        <w:ind w:firstLine="360"/>
        <w:jc w:val="both"/>
        <w:rPr>
          <w:rFonts w:ascii="Arial" w:eastAsia="Times New Roman" w:hAnsi="Arial" w:cs="Arial"/>
          <w:sz w:val="14"/>
          <w:szCs w:val="16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8"/>
          <w:lang w:eastAsia="ru-RU"/>
        </w:rPr>
        <w:t>-</w:t>
      </w:r>
      <w:r w:rsidRPr="008567A5">
        <w:rPr>
          <w:rFonts w:ascii="Times New Roman" w:eastAsia="Times New Roman" w:hAnsi="Times New Roman" w:cs="Times New Roman"/>
          <w:sz w:val="24"/>
          <w:szCs w:val="28"/>
          <w:lang w:eastAsia="ru-RU"/>
        </w:rPr>
        <w:t> </w:t>
      </w:r>
      <w:r w:rsidRPr="008567A5">
        <w:rPr>
          <w:rFonts w:ascii="Times New Roman" w:eastAsia="Times New Roman" w:hAnsi="Times New Roman" w:cs="Times New Roman"/>
          <w:i/>
          <w:iCs/>
          <w:sz w:val="24"/>
          <w:szCs w:val="28"/>
          <w:lang w:eastAsia="ru-RU"/>
        </w:rPr>
        <w:t>использовать функциональные представления и свойства функций для решения математических задач из различных разделов курса.</w:t>
      </w:r>
    </w:p>
    <w:p w:rsidR="008567A5" w:rsidRPr="008567A5" w:rsidRDefault="008567A5" w:rsidP="00797169">
      <w:pPr>
        <w:keepNext/>
        <w:shd w:val="clear" w:color="auto" w:fill="FFFFFF"/>
        <w:spacing w:after="0" w:line="240" w:lineRule="auto"/>
        <w:ind w:firstLine="360"/>
        <w:jc w:val="both"/>
        <w:outlineLvl w:val="0"/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lang w:eastAsia="ru-RU"/>
        </w:rPr>
      </w:pPr>
      <w:r w:rsidRPr="008567A5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lang w:eastAsia="ru-RU"/>
        </w:rPr>
        <w:t>Описательная статистика</w:t>
      </w:r>
    </w:p>
    <w:p w:rsidR="008567A5" w:rsidRPr="008567A5" w:rsidRDefault="008567A5" w:rsidP="00797169">
      <w:pPr>
        <w:shd w:val="clear" w:color="auto" w:fill="FFFFFF"/>
        <w:spacing w:after="0" w:line="240" w:lineRule="auto"/>
        <w:ind w:firstLine="360"/>
        <w:jc w:val="both"/>
        <w:rPr>
          <w:rFonts w:ascii="Arial" w:eastAsia="Times New Roman" w:hAnsi="Arial" w:cs="Arial"/>
          <w:sz w:val="14"/>
          <w:szCs w:val="16"/>
          <w:lang w:eastAsia="ru-RU"/>
        </w:rPr>
      </w:pPr>
      <w:r w:rsidRPr="008567A5">
        <w:rPr>
          <w:rFonts w:ascii="Times New Roman" w:eastAsia="Times New Roman" w:hAnsi="Times New Roman" w:cs="Times New Roman"/>
          <w:sz w:val="24"/>
          <w:szCs w:val="28"/>
          <w:lang w:eastAsia="ru-RU"/>
        </w:rPr>
        <w:t>Выпускник научится использовать простейшие способы представления и анализа статистических данных.</w:t>
      </w:r>
    </w:p>
    <w:p w:rsidR="008567A5" w:rsidRPr="008567A5" w:rsidRDefault="008567A5" w:rsidP="00797169">
      <w:pPr>
        <w:shd w:val="clear" w:color="auto" w:fill="FFFFFF"/>
        <w:spacing w:after="0" w:line="240" w:lineRule="auto"/>
        <w:ind w:firstLine="360"/>
        <w:jc w:val="both"/>
        <w:rPr>
          <w:rFonts w:ascii="Arial" w:eastAsia="Times New Roman" w:hAnsi="Arial" w:cs="Arial"/>
          <w:sz w:val="14"/>
          <w:szCs w:val="16"/>
          <w:lang w:eastAsia="ru-RU"/>
        </w:rPr>
      </w:pPr>
      <w:r w:rsidRPr="008567A5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ускник получит возможность</w:t>
      </w:r>
      <w:r w:rsidRPr="008567A5">
        <w:rPr>
          <w:rFonts w:ascii="Times New Roman" w:eastAsia="Times New Roman" w:hAnsi="Times New Roman" w:cs="Times New Roman"/>
          <w:i/>
          <w:iCs/>
          <w:sz w:val="24"/>
          <w:szCs w:val="28"/>
          <w:lang w:eastAsia="ru-RU"/>
        </w:rPr>
        <w:t xml:space="preserve"> 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виде таблицы, диаграммы.</w:t>
      </w:r>
    </w:p>
    <w:p w:rsidR="008567A5" w:rsidRPr="008567A5" w:rsidRDefault="008567A5" w:rsidP="00797169">
      <w:pPr>
        <w:keepNext/>
        <w:shd w:val="clear" w:color="auto" w:fill="FFFFFF"/>
        <w:spacing w:after="0" w:line="240" w:lineRule="auto"/>
        <w:ind w:firstLine="360"/>
        <w:jc w:val="both"/>
        <w:outlineLvl w:val="0"/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lang w:eastAsia="ru-RU"/>
        </w:rPr>
      </w:pPr>
      <w:r w:rsidRPr="008567A5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lang w:eastAsia="ru-RU"/>
        </w:rPr>
        <w:t>Случайные события и вероятность</w:t>
      </w:r>
    </w:p>
    <w:p w:rsidR="008567A5" w:rsidRPr="008567A5" w:rsidRDefault="008567A5" w:rsidP="00797169">
      <w:pPr>
        <w:shd w:val="clear" w:color="auto" w:fill="FFFFFF"/>
        <w:spacing w:after="0" w:line="240" w:lineRule="auto"/>
        <w:ind w:firstLine="360"/>
        <w:jc w:val="both"/>
        <w:rPr>
          <w:rFonts w:ascii="Arial" w:eastAsia="Times New Roman" w:hAnsi="Arial" w:cs="Arial"/>
          <w:sz w:val="14"/>
          <w:szCs w:val="16"/>
          <w:lang w:eastAsia="ru-RU"/>
        </w:rPr>
      </w:pPr>
      <w:r w:rsidRPr="008567A5">
        <w:rPr>
          <w:rFonts w:ascii="Times New Roman" w:eastAsia="Times New Roman" w:hAnsi="Times New Roman" w:cs="Times New Roman"/>
          <w:sz w:val="24"/>
          <w:szCs w:val="28"/>
          <w:lang w:eastAsia="ru-RU"/>
        </w:rPr>
        <w:t>Выпускник научится находить относительную частоту и вероятность случайного события.</w:t>
      </w:r>
    </w:p>
    <w:p w:rsidR="008567A5" w:rsidRPr="008567A5" w:rsidRDefault="008567A5" w:rsidP="00797169">
      <w:pPr>
        <w:shd w:val="clear" w:color="auto" w:fill="FFFFFF"/>
        <w:spacing w:after="0" w:line="240" w:lineRule="auto"/>
        <w:ind w:firstLine="360"/>
        <w:jc w:val="both"/>
        <w:rPr>
          <w:rFonts w:ascii="Arial" w:eastAsia="Times New Roman" w:hAnsi="Arial" w:cs="Arial"/>
          <w:sz w:val="14"/>
          <w:szCs w:val="16"/>
          <w:lang w:eastAsia="ru-RU"/>
        </w:rPr>
      </w:pPr>
      <w:r w:rsidRPr="008567A5">
        <w:rPr>
          <w:rFonts w:ascii="Times New Roman" w:eastAsia="Times New Roman" w:hAnsi="Times New Roman" w:cs="Times New Roman"/>
          <w:i/>
          <w:iCs/>
          <w:sz w:val="24"/>
          <w:szCs w:val="28"/>
          <w:lang w:eastAsia="ru-RU"/>
        </w:rPr>
        <w:t>Выпускник получит возможность</w:t>
      </w:r>
      <w:r w:rsidRPr="008567A5">
        <w:rPr>
          <w:rFonts w:ascii="Times New Roman" w:eastAsia="Times New Roman" w:hAnsi="Times New Roman" w:cs="Times New Roman"/>
          <w:sz w:val="24"/>
          <w:szCs w:val="28"/>
          <w:lang w:eastAsia="ru-RU"/>
        </w:rPr>
        <w:t> </w:t>
      </w:r>
      <w:r w:rsidRPr="008567A5">
        <w:rPr>
          <w:rFonts w:ascii="Times New Roman" w:eastAsia="Times New Roman" w:hAnsi="Times New Roman" w:cs="Times New Roman"/>
          <w:i/>
          <w:iCs/>
          <w:sz w:val="24"/>
          <w:szCs w:val="28"/>
          <w:lang w:eastAsia="ru-RU"/>
        </w:rPr>
        <w:t>приобрести опыт проведения случайных экспериментов, в том числе с помощью компьютерного моделирования, интерпретации их результатов.</w:t>
      </w:r>
    </w:p>
    <w:p w:rsidR="008567A5" w:rsidRPr="001A6095" w:rsidRDefault="008567A5" w:rsidP="00797169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8567A5">
        <w:rPr>
          <w:rFonts w:ascii="Times New Roman" w:eastAsia="Calibri" w:hAnsi="Times New Roman" w:cs="Times New Roman"/>
          <w:b/>
          <w:sz w:val="24"/>
          <w:szCs w:val="24"/>
        </w:rPr>
        <w:t xml:space="preserve">                                                                                                                                                                  </w:t>
      </w:r>
    </w:p>
    <w:p w:rsidR="004C2429" w:rsidRPr="00A51AD1" w:rsidRDefault="004C2429" w:rsidP="00797169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F7D59" w:rsidRPr="00A51AD1" w:rsidRDefault="00FF7D59" w:rsidP="00797169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F7D59" w:rsidRPr="00A51AD1" w:rsidRDefault="00FF7D59" w:rsidP="00797169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F7D59" w:rsidRPr="00A51AD1" w:rsidRDefault="00FF7D59" w:rsidP="00797169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F7D59" w:rsidRPr="00A51AD1" w:rsidRDefault="00FF7D59" w:rsidP="00797169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F7D59" w:rsidRPr="00A51AD1" w:rsidRDefault="00FF7D59" w:rsidP="00797169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F7D59" w:rsidRPr="00A51AD1" w:rsidRDefault="00FF7D59" w:rsidP="00797169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F7D59" w:rsidRPr="00A51AD1" w:rsidRDefault="00FF7D59" w:rsidP="00797169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F7D59" w:rsidRPr="00A51AD1" w:rsidRDefault="00FF7D59" w:rsidP="00797169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F7D59" w:rsidRPr="00A51AD1" w:rsidRDefault="00FF7D59" w:rsidP="00E07A09">
      <w:pPr>
        <w:rPr>
          <w:rFonts w:ascii="Times New Roman" w:hAnsi="Times New Roman" w:cs="Times New Roman"/>
          <w:sz w:val="24"/>
          <w:szCs w:val="24"/>
        </w:rPr>
      </w:pPr>
    </w:p>
    <w:p w:rsidR="00FF7D59" w:rsidRPr="00A51AD1" w:rsidRDefault="00FF7D59" w:rsidP="00E07A09">
      <w:pPr>
        <w:rPr>
          <w:rFonts w:ascii="Times New Roman" w:hAnsi="Times New Roman" w:cs="Times New Roman"/>
          <w:sz w:val="24"/>
          <w:szCs w:val="24"/>
        </w:rPr>
      </w:pPr>
    </w:p>
    <w:p w:rsidR="006B64B4" w:rsidRDefault="006B64B4" w:rsidP="006B64B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6B64B4" w:rsidRPr="001069E5" w:rsidRDefault="006B64B4" w:rsidP="006B64B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Л</w:t>
      </w:r>
      <w:r w:rsidRPr="001069E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итература</w:t>
      </w:r>
    </w:p>
    <w:p w:rsidR="006B64B4" w:rsidRPr="001069E5" w:rsidRDefault="006B64B4" w:rsidP="006B64B4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069E5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6B64B4" w:rsidRPr="006B64B4" w:rsidRDefault="006B64B4" w:rsidP="004212E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1.</w:t>
      </w:r>
      <w:r w:rsidR="00941DC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1069E5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граммы общеобраз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овательных учреждений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м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атематика. 5-11</w:t>
      </w:r>
      <w:r w:rsidRPr="001069E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лассы.// Сост.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И. И. Зубарева, А. Г. Мордкович,2009.</w:t>
      </w:r>
    </w:p>
    <w:p w:rsidR="006B64B4" w:rsidRPr="001069E5" w:rsidRDefault="006B64B4" w:rsidP="004212E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2.</w:t>
      </w:r>
      <w:r w:rsidR="00941DC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1069E5">
        <w:rPr>
          <w:rFonts w:ascii="Times New Roman" w:eastAsia="Times New Roman" w:hAnsi="Times New Roman" w:cs="Times New Roman"/>
          <w:sz w:val="24"/>
          <w:szCs w:val="24"/>
          <w:lang w:eastAsia="ru-RU"/>
        </w:rPr>
        <w:t>Мордкович А.</w:t>
      </w:r>
      <w:r w:rsidR="00AF47E9">
        <w:rPr>
          <w:rFonts w:ascii="Times New Roman" w:eastAsia="Times New Roman" w:hAnsi="Times New Roman" w:cs="Times New Roman"/>
          <w:sz w:val="24"/>
          <w:szCs w:val="24"/>
          <w:lang w:eastAsia="ru-RU"/>
        </w:rPr>
        <w:t>Г. «Алгебра – 7». Учебник.  201</w:t>
      </w:r>
      <w:r w:rsidR="00AF47E9" w:rsidRPr="00AF47E9">
        <w:rPr>
          <w:rFonts w:ascii="Times New Roman" w:eastAsia="Times New Roman" w:hAnsi="Times New Roman" w:cs="Times New Roman"/>
          <w:sz w:val="24"/>
          <w:szCs w:val="24"/>
          <w:lang w:eastAsia="ru-RU"/>
        </w:rPr>
        <w:t>5</w:t>
      </w:r>
      <w:r w:rsidRPr="001069E5">
        <w:rPr>
          <w:rFonts w:ascii="Times New Roman" w:eastAsia="Times New Roman" w:hAnsi="Times New Roman" w:cs="Times New Roman"/>
          <w:sz w:val="24"/>
          <w:szCs w:val="24"/>
          <w:lang w:eastAsia="ru-RU"/>
        </w:rPr>
        <w:t>г</w:t>
      </w:r>
    </w:p>
    <w:p w:rsidR="006B64B4" w:rsidRPr="001069E5" w:rsidRDefault="006B64B4" w:rsidP="004212E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3</w:t>
      </w:r>
      <w:r w:rsidR="00941DC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Pr="001069E5">
        <w:rPr>
          <w:rFonts w:ascii="Times New Roman" w:eastAsia="Times New Roman" w:hAnsi="Times New Roman" w:cs="Times New Roman"/>
          <w:sz w:val="24"/>
          <w:szCs w:val="24"/>
          <w:lang w:eastAsia="ru-RU"/>
        </w:rPr>
        <w:t>Мордк</w:t>
      </w:r>
      <w:r w:rsidR="00AF47E9">
        <w:rPr>
          <w:rFonts w:ascii="Times New Roman" w:eastAsia="Times New Roman" w:hAnsi="Times New Roman" w:cs="Times New Roman"/>
          <w:sz w:val="24"/>
          <w:szCs w:val="24"/>
          <w:lang w:eastAsia="ru-RU"/>
        </w:rPr>
        <w:t>ович А.Г. «Алгебра – 7». Задачник.  2015</w:t>
      </w:r>
      <w:r w:rsidRPr="001069E5">
        <w:rPr>
          <w:rFonts w:ascii="Times New Roman" w:eastAsia="Times New Roman" w:hAnsi="Times New Roman" w:cs="Times New Roman"/>
          <w:sz w:val="24"/>
          <w:szCs w:val="24"/>
          <w:lang w:eastAsia="ru-RU"/>
        </w:rPr>
        <w:t>г</w:t>
      </w:r>
    </w:p>
    <w:p w:rsidR="006B64B4" w:rsidRPr="001069E5" w:rsidRDefault="00941DCE" w:rsidP="004212E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4. </w:t>
      </w:r>
      <w:r w:rsidR="006B64B4" w:rsidRPr="001069E5">
        <w:rPr>
          <w:rFonts w:ascii="Times New Roman" w:eastAsia="Times New Roman" w:hAnsi="Times New Roman" w:cs="Times New Roman"/>
          <w:sz w:val="24"/>
          <w:szCs w:val="24"/>
          <w:lang w:eastAsia="ru-RU"/>
        </w:rPr>
        <w:t>Александрова Л.А. Алгебра. Контрольные работы</w:t>
      </w:r>
      <w:proofErr w:type="gramStart"/>
      <w:r w:rsidR="006B64B4" w:rsidRPr="001069E5">
        <w:rPr>
          <w:rFonts w:ascii="Times New Roman" w:eastAsia="Times New Roman" w:hAnsi="Times New Roman" w:cs="Times New Roman"/>
          <w:sz w:val="24"/>
          <w:szCs w:val="24"/>
          <w:lang w:eastAsia="ru-RU"/>
        </w:rPr>
        <w:t>// П</w:t>
      </w:r>
      <w:proofErr w:type="gramEnd"/>
      <w:r w:rsidR="006B64B4" w:rsidRPr="001069E5">
        <w:rPr>
          <w:rFonts w:ascii="Times New Roman" w:eastAsia="Times New Roman" w:hAnsi="Times New Roman" w:cs="Times New Roman"/>
          <w:sz w:val="24"/>
          <w:szCs w:val="24"/>
          <w:lang w:eastAsia="ru-RU"/>
        </w:rPr>
        <w:t>од. Ред. А.Г. Мордковича.</w:t>
      </w:r>
    </w:p>
    <w:p w:rsidR="006B64B4" w:rsidRDefault="00941DCE" w:rsidP="004212E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5. </w:t>
      </w:r>
      <w:r w:rsidR="006B64B4" w:rsidRPr="001069E5">
        <w:rPr>
          <w:rFonts w:ascii="Times New Roman" w:eastAsia="Times New Roman" w:hAnsi="Times New Roman" w:cs="Times New Roman"/>
          <w:sz w:val="24"/>
          <w:szCs w:val="24"/>
          <w:lang w:eastAsia="ru-RU"/>
        </w:rPr>
        <w:t>Александрова Л.А. Алгебра. Самостоятельные работы</w:t>
      </w:r>
      <w:proofErr w:type="gramStart"/>
      <w:r w:rsidR="006B64B4" w:rsidRPr="001069E5">
        <w:rPr>
          <w:rFonts w:ascii="Times New Roman" w:eastAsia="Times New Roman" w:hAnsi="Times New Roman" w:cs="Times New Roman"/>
          <w:sz w:val="24"/>
          <w:szCs w:val="24"/>
          <w:lang w:eastAsia="ru-RU"/>
        </w:rPr>
        <w:t>// П</w:t>
      </w:r>
      <w:proofErr w:type="gramEnd"/>
      <w:r w:rsidR="006B64B4" w:rsidRPr="001069E5">
        <w:rPr>
          <w:rFonts w:ascii="Times New Roman" w:eastAsia="Times New Roman" w:hAnsi="Times New Roman" w:cs="Times New Roman"/>
          <w:sz w:val="24"/>
          <w:szCs w:val="24"/>
          <w:lang w:eastAsia="ru-RU"/>
        </w:rPr>
        <w:t>од. Ред. А.Г. Мордковича.</w:t>
      </w:r>
    </w:p>
    <w:p w:rsidR="00941DCE" w:rsidRDefault="008019EC" w:rsidP="004212E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6.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РурукинА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Н. Поурочные разработки по алгебре к УМК </w:t>
      </w:r>
      <w:r w:rsidRPr="008019E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ордкович А.Г. «Алгебра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-7»</w:t>
      </w:r>
      <w:r w:rsidR="00445F8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осква. «</w:t>
      </w:r>
      <w:proofErr w:type="spellStart"/>
      <w:r w:rsidR="00445F89">
        <w:rPr>
          <w:rFonts w:ascii="Times New Roman" w:eastAsia="Times New Roman" w:hAnsi="Times New Roman" w:cs="Times New Roman"/>
          <w:sz w:val="24"/>
          <w:szCs w:val="24"/>
          <w:lang w:eastAsia="ru-RU"/>
        </w:rPr>
        <w:t>Вако</w:t>
      </w:r>
      <w:proofErr w:type="spellEnd"/>
      <w:r w:rsidR="00445F89">
        <w:rPr>
          <w:rFonts w:ascii="Times New Roman" w:eastAsia="Times New Roman" w:hAnsi="Times New Roman" w:cs="Times New Roman"/>
          <w:sz w:val="24"/>
          <w:szCs w:val="24"/>
          <w:lang w:eastAsia="ru-RU"/>
        </w:rPr>
        <w:t>», 2014.</w:t>
      </w:r>
    </w:p>
    <w:p w:rsidR="00445F89" w:rsidRDefault="00445F89" w:rsidP="004212E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7.  Ким Н. А. Поурочное планирование. Алгебра 7. Издательство  «Учитель» Издание 2016</w:t>
      </w:r>
    </w:p>
    <w:p w:rsidR="008019EC" w:rsidRPr="001069E5" w:rsidRDefault="008019EC" w:rsidP="004212E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7.. Интернет-ресурс</w:t>
      </w:r>
      <w:r w:rsidR="00445F8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941DCE" w:rsidRPr="00941DCE" w:rsidRDefault="00941DCE" w:rsidP="004212EF">
      <w:pPr>
        <w:widowControl w:val="0"/>
        <w:autoSpaceDE w:val="0"/>
        <w:autoSpaceDN w:val="0"/>
        <w:adjustRightInd w:val="0"/>
        <w:spacing w:after="0" w:line="240" w:lineRule="auto"/>
        <w:ind w:left="-1276" w:right="615" w:firstLine="16"/>
        <w:jc w:val="both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</w:p>
    <w:p w:rsidR="006B64B4" w:rsidRDefault="006B64B4" w:rsidP="00941DCE">
      <w:pPr>
        <w:rPr>
          <w:rFonts w:ascii="Times New Roman" w:hAnsi="Times New Roman" w:cs="Times New Roman"/>
          <w:b/>
          <w:sz w:val="28"/>
          <w:szCs w:val="28"/>
        </w:rPr>
      </w:pPr>
    </w:p>
    <w:p w:rsidR="004C2429" w:rsidRDefault="004C2429" w:rsidP="00E07A09">
      <w:pPr>
        <w:rPr>
          <w:rFonts w:ascii="Times New Roman" w:hAnsi="Times New Roman" w:cs="Times New Roman"/>
          <w:b/>
          <w:sz w:val="28"/>
          <w:szCs w:val="28"/>
        </w:rPr>
      </w:pPr>
    </w:p>
    <w:p w:rsidR="004C2429" w:rsidRDefault="004C2429" w:rsidP="00E07A09">
      <w:pPr>
        <w:rPr>
          <w:rFonts w:ascii="Times New Roman" w:hAnsi="Times New Roman" w:cs="Times New Roman"/>
          <w:b/>
          <w:sz w:val="28"/>
          <w:szCs w:val="28"/>
        </w:rPr>
      </w:pPr>
    </w:p>
    <w:p w:rsidR="009E58B0" w:rsidRDefault="009E58B0" w:rsidP="00E07A09">
      <w:pPr>
        <w:rPr>
          <w:rFonts w:ascii="Times New Roman" w:hAnsi="Times New Roman" w:cs="Times New Roman"/>
          <w:b/>
          <w:sz w:val="28"/>
          <w:szCs w:val="28"/>
        </w:rPr>
      </w:pPr>
    </w:p>
    <w:p w:rsidR="009E58B0" w:rsidRDefault="009E58B0" w:rsidP="00E07A09">
      <w:pPr>
        <w:rPr>
          <w:rFonts w:ascii="Times New Roman" w:hAnsi="Times New Roman" w:cs="Times New Roman"/>
          <w:b/>
          <w:sz w:val="28"/>
          <w:szCs w:val="28"/>
        </w:rPr>
      </w:pPr>
    </w:p>
    <w:p w:rsidR="009E58B0" w:rsidRDefault="009E58B0" w:rsidP="00E07A09">
      <w:pPr>
        <w:rPr>
          <w:rFonts w:ascii="Times New Roman" w:hAnsi="Times New Roman" w:cs="Times New Roman"/>
          <w:b/>
          <w:sz w:val="28"/>
          <w:szCs w:val="28"/>
        </w:rPr>
      </w:pPr>
    </w:p>
    <w:p w:rsidR="009E58B0" w:rsidRDefault="009E58B0" w:rsidP="00E07A09">
      <w:pPr>
        <w:rPr>
          <w:rFonts w:ascii="Times New Roman" w:hAnsi="Times New Roman" w:cs="Times New Roman"/>
          <w:b/>
          <w:sz w:val="28"/>
          <w:szCs w:val="28"/>
        </w:rPr>
      </w:pPr>
    </w:p>
    <w:p w:rsidR="009E58B0" w:rsidRDefault="009E58B0" w:rsidP="00E07A09">
      <w:pPr>
        <w:rPr>
          <w:rFonts w:ascii="Times New Roman" w:hAnsi="Times New Roman" w:cs="Times New Roman"/>
          <w:b/>
          <w:sz w:val="28"/>
          <w:szCs w:val="28"/>
        </w:rPr>
      </w:pPr>
    </w:p>
    <w:p w:rsidR="009E58B0" w:rsidRDefault="009E58B0" w:rsidP="00E07A09">
      <w:pPr>
        <w:rPr>
          <w:rFonts w:ascii="Times New Roman" w:hAnsi="Times New Roman" w:cs="Times New Roman"/>
          <w:b/>
          <w:sz w:val="28"/>
          <w:szCs w:val="28"/>
        </w:rPr>
      </w:pPr>
    </w:p>
    <w:p w:rsidR="009E58B0" w:rsidRDefault="009E58B0" w:rsidP="00E07A09">
      <w:pPr>
        <w:rPr>
          <w:rFonts w:ascii="Times New Roman" w:hAnsi="Times New Roman" w:cs="Times New Roman"/>
          <w:b/>
          <w:sz w:val="28"/>
          <w:szCs w:val="28"/>
        </w:rPr>
      </w:pPr>
    </w:p>
    <w:p w:rsidR="009E58B0" w:rsidRDefault="009E58B0" w:rsidP="00E07A09">
      <w:pPr>
        <w:rPr>
          <w:rFonts w:ascii="Times New Roman" w:hAnsi="Times New Roman" w:cs="Times New Roman"/>
          <w:b/>
          <w:sz w:val="28"/>
          <w:szCs w:val="28"/>
        </w:rPr>
      </w:pPr>
    </w:p>
    <w:p w:rsidR="009E58B0" w:rsidRDefault="009E58B0" w:rsidP="00E07A09">
      <w:pPr>
        <w:rPr>
          <w:rFonts w:ascii="Times New Roman" w:hAnsi="Times New Roman" w:cs="Times New Roman"/>
          <w:b/>
          <w:sz w:val="28"/>
          <w:szCs w:val="28"/>
        </w:rPr>
      </w:pPr>
    </w:p>
    <w:p w:rsidR="009E58B0" w:rsidRDefault="009E58B0" w:rsidP="00E07A09">
      <w:pPr>
        <w:rPr>
          <w:rFonts w:ascii="Times New Roman" w:hAnsi="Times New Roman" w:cs="Times New Roman"/>
          <w:b/>
          <w:sz w:val="28"/>
          <w:szCs w:val="28"/>
        </w:rPr>
      </w:pPr>
    </w:p>
    <w:p w:rsidR="009E58B0" w:rsidRDefault="009E58B0" w:rsidP="00E07A09">
      <w:pPr>
        <w:rPr>
          <w:rFonts w:ascii="Times New Roman" w:hAnsi="Times New Roman" w:cs="Times New Roman"/>
          <w:b/>
          <w:sz w:val="28"/>
          <w:szCs w:val="28"/>
        </w:rPr>
      </w:pPr>
    </w:p>
    <w:p w:rsidR="009E58B0" w:rsidRDefault="009E58B0" w:rsidP="00E07A09">
      <w:pPr>
        <w:rPr>
          <w:rFonts w:ascii="Times New Roman" w:hAnsi="Times New Roman" w:cs="Times New Roman"/>
          <w:b/>
          <w:sz w:val="28"/>
          <w:szCs w:val="28"/>
        </w:rPr>
      </w:pPr>
    </w:p>
    <w:p w:rsidR="00A813B3" w:rsidRDefault="00A813B3" w:rsidP="00A813B3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813B3" w:rsidRDefault="00A813B3" w:rsidP="00DB4A88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DB4A88" w:rsidRDefault="00DB4A88" w:rsidP="00DB4A88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FB51D3" w:rsidRPr="00A51AD1" w:rsidRDefault="00FB51D3" w:rsidP="008B038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3D7952" w:rsidRPr="00A51AD1" w:rsidRDefault="003D7952" w:rsidP="008B038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B4A88" w:rsidRDefault="00DB4A88" w:rsidP="008B038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4212EF" w:rsidRDefault="004212EF" w:rsidP="008B038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4212EF" w:rsidRDefault="004212EF" w:rsidP="008B038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3D7952" w:rsidRPr="00A51AD1" w:rsidRDefault="003D7952" w:rsidP="00DB4A8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D7952" w:rsidRPr="004212EF" w:rsidRDefault="003D7952" w:rsidP="003D7952">
      <w:pPr>
        <w:jc w:val="center"/>
        <w:rPr>
          <w:rFonts w:ascii="Times New Roman" w:hAnsi="Times New Roman" w:cs="Times New Roman"/>
          <w:sz w:val="28"/>
          <w:szCs w:val="28"/>
        </w:rPr>
      </w:pPr>
      <w:r w:rsidRPr="004212EF">
        <w:rPr>
          <w:rFonts w:ascii="Times New Roman" w:hAnsi="Times New Roman" w:cs="Times New Roman"/>
          <w:sz w:val="28"/>
          <w:szCs w:val="28"/>
        </w:rPr>
        <w:t>Муниципальное бюджетное общеобразовательное учреждение</w:t>
      </w:r>
    </w:p>
    <w:p w:rsidR="003D7952" w:rsidRPr="004212EF" w:rsidRDefault="003D7952" w:rsidP="003D7952">
      <w:pPr>
        <w:jc w:val="center"/>
        <w:rPr>
          <w:rFonts w:ascii="Times New Roman" w:hAnsi="Times New Roman" w:cs="Times New Roman"/>
          <w:sz w:val="28"/>
          <w:szCs w:val="28"/>
        </w:rPr>
      </w:pPr>
      <w:r w:rsidRPr="004212EF">
        <w:rPr>
          <w:rFonts w:ascii="Times New Roman" w:hAnsi="Times New Roman" w:cs="Times New Roman"/>
          <w:sz w:val="28"/>
          <w:szCs w:val="28"/>
        </w:rPr>
        <w:t xml:space="preserve"> средняя общеобразовательная школа с. Луков Кордон</w:t>
      </w:r>
    </w:p>
    <w:p w:rsidR="003D7952" w:rsidRPr="004212EF" w:rsidRDefault="003D7952" w:rsidP="003D7952">
      <w:pPr>
        <w:jc w:val="center"/>
        <w:rPr>
          <w:rFonts w:ascii="Times New Roman" w:hAnsi="Times New Roman" w:cs="Times New Roman"/>
          <w:sz w:val="28"/>
          <w:szCs w:val="28"/>
        </w:rPr>
      </w:pPr>
      <w:r w:rsidRPr="004212E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212EF">
        <w:rPr>
          <w:rFonts w:ascii="Times New Roman" w:hAnsi="Times New Roman" w:cs="Times New Roman"/>
          <w:sz w:val="28"/>
          <w:szCs w:val="28"/>
        </w:rPr>
        <w:t>Александрово</w:t>
      </w:r>
      <w:proofErr w:type="spellEnd"/>
      <w:r w:rsidRPr="004212EF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4212EF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Pr="004212EF">
        <w:rPr>
          <w:rFonts w:ascii="Times New Roman" w:hAnsi="Times New Roman" w:cs="Times New Roman"/>
          <w:sz w:val="28"/>
          <w:szCs w:val="28"/>
        </w:rPr>
        <w:t>Г</w:t>
      </w:r>
      <w:proofErr w:type="gramEnd"/>
      <w:r w:rsidRPr="004212EF">
        <w:rPr>
          <w:rFonts w:ascii="Times New Roman" w:hAnsi="Times New Roman" w:cs="Times New Roman"/>
          <w:sz w:val="28"/>
          <w:szCs w:val="28"/>
        </w:rPr>
        <w:t>айский</w:t>
      </w:r>
      <w:proofErr w:type="spellEnd"/>
      <w:r w:rsidRPr="004212EF">
        <w:rPr>
          <w:rFonts w:ascii="Times New Roman" w:hAnsi="Times New Roman" w:cs="Times New Roman"/>
          <w:sz w:val="28"/>
          <w:szCs w:val="28"/>
        </w:rPr>
        <w:t xml:space="preserve">  район Саратовская область </w:t>
      </w:r>
    </w:p>
    <w:p w:rsidR="003D7952" w:rsidRPr="003D7952" w:rsidRDefault="003D7952" w:rsidP="003D7952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tbl>
      <w:tblPr>
        <w:tblW w:w="5606" w:type="pct"/>
        <w:tblInd w:w="-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3405"/>
        <w:gridCol w:w="3259"/>
        <w:gridCol w:w="4067"/>
      </w:tblGrid>
      <w:tr w:rsidR="003D7952" w:rsidRPr="003D7952" w:rsidTr="00FF54BC">
        <w:trPr>
          <w:trHeight w:val="1813"/>
        </w:trPr>
        <w:tc>
          <w:tcPr>
            <w:tcW w:w="1586" w:type="pct"/>
          </w:tcPr>
          <w:p w:rsidR="003D7952" w:rsidRPr="004212EF" w:rsidRDefault="004212EF" w:rsidP="004212EF">
            <w:pPr>
              <w:tabs>
                <w:tab w:val="left" w:pos="928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ассмотрено</w:t>
            </w:r>
          </w:p>
          <w:p w:rsidR="003D7952" w:rsidRPr="003D7952" w:rsidRDefault="003D7952" w:rsidP="003D7952">
            <w:pPr>
              <w:tabs>
                <w:tab w:val="left" w:pos="928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D7952">
              <w:rPr>
                <w:rFonts w:ascii="Times New Roman" w:hAnsi="Times New Roman" w:cs="Times New Roman"/>
                <w:sz w:val="28"/>
                <w:szCs w:val="28"/>
              </w:rPr>
              <w:t>Руководитель МО</w:t>
            </w:r>
          </w:p>
          <w:p w:rsidR="003D7952" w:rsidRPr="003D7952" w:rsidRDefault="003D7952" w:rsidP="003D7952">
            <w:pPr>
              <w:tabs>
                <w:tab w:val="left" w:pos="928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D7952">
              <w:rPr>
                <w:rFonts w:ascii="Times New Roman" w:hAnsi="Times New Roman" w:cs="Times New Roman"/>
                <w:sz w:val="28"/>
                <w:szCs w:val="28"/>
              </w:rPr>
              <w:t xml:space="preserve">_________/Кузьмина Г. И. </w:t>
            </w:r>
          </w:p>
          <w:p w:rsidR="003D7952" w:rsidRPr="003D7952" w:rsidRDefault="003D7952" w:rsidP="003D7952">
            <w:pPr>
              <w:tabs>
                <w:tab w:val="left" w:pos="928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D7952" w:rsidRPr="003D7952" w:rsidRDefault="003D7952" w:rsidP="003D7952">
            <w:pPr>
              <w:tabs>
                <w:tab w:val="left" w:pos="928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D7952">
              <w:rPr>
                <w:rFonts w:ascii="Times New Roman" w:hAnsi="Times New Roman" w:cs="Times New Roman"/>
                <w:sz w:val="28"/>
                <w:szCs w:val="28"/>
              </w:rPr>
              <w:t xml:space="preserve">Протокол № ___ </w:t>
            </w:r>
            <w:proofErr w:type="gramStart"/>
            <w:r w:rsidRPr="003D7952">
              <w:rPr>
                <w:rFonts w:ascii="Times New Roman" w:hAnsi="Times New Roman" w:cs="Times New Roman"/>
                <w:sz w:val="28"/>
                <w:szCs w:val="28"/>
              </w:rPr>
              <w:t>от</w:t>
            </w:r>
            <w:proofErr w:type="gramEnd"/>
            <w:r w:rsidRPr="003D795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3D7952" w:rsidRPr="003D7952" w:rsidRDefault="003D7952" w:rsidP="003D7952">
            <w:pPr>
              <w:tabs>
                <w:tab w:val="left" w:pos="928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D7952">
              <w:rPr>
                <w:rFonts w:ascii="Times New Roman" w:hAnsi="Times New Roman" w:cs="Times New Roman"/>
                <w:sz w:val="28"/>
                <w:szCs w:val="28"/>
              </w:rPr>
              <w:t>«____»__________201</w:t>
            </w:r>
            <w:r w:rsidRPr="003D795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  <w:r w:rsidRPr="003D7952">
              <w:rPr>
                <w:rFonts w:ascii="Times New Roman" w:hAnsi="Times New Roman" w:cs="Times New Roman"/>
                <w:sz w:val="28"/>
                <w:szCs w:val="28"/>
              </w:rPr>
              <w:t xml:space="preserve"> г.</w:t>
            </w:r>
          </w:p>
          <w:p w:rsidR="003D7952" w:rsidRPr="003D7952" w:rsidRDefault="003D7952" w:rsidP="003D7952">
            <w:pPr>
              <w:tabs>
                <w:tab w:val="left" w:pos="928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18" w:type="pct"/>
          </w:tcPr>
          <w:p w:rsidR="003D7952" w:rsidRPr="004212EF" w:rsidRDefault="004212EF" w:rsidP="003D7952">
            <w:pPr>
              <w:tabs>
                <w:tab w:val="left" w:pos="928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огласовано</w:t>
            </w:r>
          </w:p>
          <w:p w:rsidR="003D7952" w:rsidRPr="003D7952" w:rsidRDefault="003D7952" w:rsidP="003D7952">
            <w:pPr>
              <w:tabs>
                <w:tab w:val="left" w:pos="928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D7952">
              <w:rPr>
                <w:rFonts w:ascii="Times New Roman" w:hAnsi="Times New Roman" w:cs="Times New Roman"/>
                <w:sz w:val="28"/>
                <w:szCs w:val="28"/>
              </w:rPr>
              <w:t>Заместитель директора</w:t>
            </w:r>
          </w:p>
          <w:p w:rsidR="003D7952" w:rsidRPr="003D7952" w:rsidRDefault="003D7952" w:rsidP="003D7952">
            <w:pPr>
              <w:tabs>
                <w:tab w:val="left" w:pos="928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D7952">
              <w:rPr>
                <w:rFonts w:ascii="Times New Roman" w:hAnsi="Times New Roman" w:cs="Times New Roman"/>
                <w:sz w:val="28"/>
                <w:szCs w:val="28"/>
              </w:rPr>
              <w:t xml:space="preserve"> по УВР        </w:t>
            </w:r>
          </w:p>
          <w:p w:rsidR="003D7952" w:rsidRPr="003D7952" w:rsidRDefault="003D7952" w:rsidP="003D7952">
            <w:pPr>
              <w:tabs>
                <w:tab w:val="left" w:pos="928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D7952">
              <w:rPr>
                <w:rFonts w:ascii="Times New Roman" w:hAnsi="Times New Roman" w:cs="Times New Roman"/>
                <w:sz w:val="28"/>
                <w:szCs w:val="28"/>
              </w:rPr>
              <w:t xml:space="preserve">                Туманова Н. А.</w:t>
            </w:r>
          </w:p>
          <w:p w:rsidR="003D7952" w:rsidRPr="003D7952" w:rsidRDefault="003D7952" w:rsidP="003D7952">
            <w:pPr>
              <w:tabs>
                <w:tab w:val="left" w:pos="928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D7952" w:rsidRPr="003D7952" w:rsidRDefault="003D7952" w:rsidP="003D7952">
            <w:pPr>
              <w:tabs>
                <w:tab w:val="left" w:pos="928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D7952">
              <w:rPr>
                <w:rFonts w:ascii="Times New Roman" w:hAnsi="Times New Roman" w:cs="Times New Roman"/>
                <w:sz w:val="28"/>
                <w:szCs w:val="28"/>
              </w:rPr>
              <w:t>«____»_________201</w:t>
            </w:r>
            <w:r w:rsidRPr="003D795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  <w:r w:rsidRPr="003D7952">
              <w:rPr>
                <w:rFonts w:ascii="Times New Roman" w:hAnsi="Times New Roman" w:cs="Times New Roman"/>
                <w:sz w:val="28"/>
                <w:szCs w:val="28"/>
              </w:rPr>
              <w:t xml:space="preserve"> г.</w:t>
            </w:r>
          </w:p>
          <w:p w:rsidR="003D7952" w:rsidRPr="003D7952" w:rsidRDefault="003D7952" w:rsidP="003D7952">
            <w:pPr>
              <w:tabs>
                <w:tab w:val="left" w:pos="928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95" w:type="pct"/>
          </w:tcPr>
          <w:p w:rsidR="003D7952" w:rsidRPr="004212EF" w:rsidRDefault="004212EF" w:rsidP="003D7952">
            <w:pPr>
              <w:tabs>
                <w:tab w:val="left" w:pos="928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Утверждено</w:t>
            </w:r>
          </w:p>
          <w:p w:rsidR="003D7952" w:rsidRPr="003D7952" w:rsidRDefault="003D7952" w:rsidP="003D7952">
            <w:pPr>
              <w:tabs>
                <w:tab w:val="left" w:pos="928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D7952">
              <w:rPr>
                <w:rFonts w:ascii="Times New Roman" w:hAnsi="Times New Roman" w:cs="Times New Roman"/>
                <w:sz w:val="28"/>
                <w:szCs w:val="28"/>
              </w:rPr>
              <w:t>Директор МБОУ СОШ с. Луков Кордон</w:t>
            </w:r>
          </w:p>
          <w:p w:rsidR="003D7952" w:rsidRPr="003D7952" w:rsidRDefault="003D7952" w:rsidP="003D7952">
            <w:pPr>
              <w:tabs>
                <w:tab w:val="left" w:pos="928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D7952">
              <w:rPr>
                <w:rFonts w:ascii="Times New Roman" w:hAnsi="Times New Roman" w:cs="Times New Roman"/>
                <w:sz w:val="28"/>
                <w:szCs w:val="28"/>
              </w:rPr>
              <w:t>_________/Арыков А. А./.</w:t>
            </w:r>
          </w:p>
          <w:p w:rsidR="003D7952" w:rsidRPr="003D7952" w:rsidRDefault="003D7952" w:rsidP="003D7952">
            <w:pPr>
              <w:tabs>
                <w:tab w:val="left" w:pos="928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D7952" w:rsidRPr="003D7952" w:rsidRDefault="003D7952" w:rsidP="003D7952">
            <w:pPr>
              <w:tabs>
                <w:tab w:val="left" w:pos="928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D7952">
              <w:rPr>
                <w:rFonts w:ascii="Times New Roman" w:hAnsi="Times New Roman" w:cs="Times New Roman"/>
                <w:sz w:val="28"/>
                <w:szCs w:val="28"/>
              </w:rPr>
              <w:t>Приказ№ __от «___»____2015г.</w:t>
            </w:r>
          </w:p>
          <w:p w:rsidR="003D7952" w:rsidRPr="003D7952" w:rsidRDefault="003D7952" w:rsidP="003D7952">
            <w:pPr>
              <w:tabs>
                <w:tab w:val="left" w:pos="9288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3D7952" w:rsidRPr="003D7952" w:rsidRDefault="003D7952" w:rsidP="003D7952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40"/>
        </w:rPr>
      </w:pPr>
    </w:p>
    <w:p w:rsidR="003D7952" w:rsidRDefault="003D7952" w:rsidP="003D7952">
      <w:pPr>
        <w:spacing w:after="0"/>
        <w:jc w:val="center"/>
        <w:rPr>
          <w:b/>
          <w:bCs/>
          <w:sz w:val="40"/>
        </w:rPr>
      </w:pPr>
    </w:p>
    <w:p w:rsidR="003D7952" w:rsidRDefault="003D7952" w:rsidP="003D7952">
      <w:pPr>
        <w:jc w:val="center"/>
        <w:rPr>
          <w:b/>
          <w:bCs/>
          <w:sz w:val="40"/>
        </w:rPr>
      </w:pPr>
    </w:p>
    <w:p w:rsidR="003D7952" w:rsidRPr="004212EF" w:rsidRDefault="003D7952" w:rsidP="003D7952">
      <w:pPr>
        <w:rPr>
          <w:b/>
          <w:sz w:val="28"/>
          <w:szCs w:val="28"/>
        </w:rPr>
      </w:pPr>
    </w:p>
    <w:p w:rsidR="003D7952" w:rsidRPr="004212EF" w:rsidRDefault="003D7952" w:rsidP="003D795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212EF">
        <w:rPr>
          <w:rFonts w:ascii="Times New Roman" w:hAnsi="Times New Roman" w:cs="Times New Roman"/>
          <w:b/>
          <w:sz w:val="28"/>
          <w:szCs w:val="28"/>
        </w:rPr>
        <w:t>Рабочая программа</w:t>
      </w:r>
    </w:p>
    <w:p w:rsidR="003D7952" w:rsidRPr="004212EF" w:rsidRDefault="003D7952" w:rsidP="003D795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212EF">
        <w:rPr>
          <w:rFonts w:ascii="Times New Roman" w:hAnsi="Times New Roman" w:cs="Times New Roman"/>
          <w:b/>
          <w:sz w:val="28"/>
          <w:szCs w:val="28"/>
        </w:rPr>
        <w:t>по геометрии 7 класс</w:t>
      </w:r>
    </w:p>
    <w:p w:rsidR="003D7952" w:rsidRPr="004212EF" w:rsidRDefault="003D7952" w:rsidP="003D795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212EF">
        <w:rPr>
          <w:rFonts w:ascii="Times New Roman" w:hAnsi="Times New Roman" w:cs="Times New Roman"/>
          <w:b/>
          <w:sz w:val="28"/>
          <w:szCs w:val="28"/>
        </w:rPr>
        <w:t>учителя 1 кв. категории</w:t>
      </w:r>
    </w:p>
    <w:p w:rsidR="003D7952" w:rsidRPr="004212EF" w:rsidRDefault="003D7952" w:rsidP="003D7952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4212EF">
        <w:rPr>
          <w:rFonts w:ascii="Times New Roman" w:hAnsi="Times New Roman" w:cs="Times New Roman"/>
          <w:b/>
          <w:sz w:val="28"/>
          <w:szCs w:val="28"/>
        </w:rPr>
        <w:t>Кузьминой Галины Ивановны</w:t>
      </w:r>
    </w:p>
    <w:p w:rsidR="003D7952" w:rsidRPr="004212EF" w:rsidRDefault="003D7952" w:rsidP="003D7952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3D7952" w:rsidRPr="004212EF" w:rsidRDefault="003D7952" w:rsidP="003D7952">
      <w:pPr>
        <w:spacing w:after="0"/>
        <w:rPr>
          <w:b/>
          <w:bCs/>
          <w:sz w:val="28"/>
          <w:szCs w:val="28"/>
        </w:rPr>
      </w:pPr>
    </w:p>
    <w:p w:rsidR="003D7952" w:rsidRDefault="003D7952" w:rsidP="003D7952">
      <w:pPr>
        <w:jc w:val="center"/>
        <w:rPr>
          <w:b/>
          <w:bCs/>
          <w:sz w:val="40"/>
        </w:rPr>
      </w:pPr>
    </w:p>
    <w:p w:rsidR="003D7952" w:rsidRPr="003D7952" w:rsidRDefault="003D7952" w:rsidP="003D7952">
      <w:pPr>
        <w:tabs>
          <w:tab w:val="left" w:pos="9288"/>
        </w:tabs>
        <w:spacing w:after="0" w:line="240" w:lineRule="auto"/>
        <w:ind w:left="4248"/>
        <w:jc w:val="both"/>
        <w:rPr>
          <w:rFonts w:ascii="Times New Roman" w:hAnsi="Times New Roman" w:cs="Times New Roman"/>
          <w:sz w:val="28"/>
          <w:szCs w:val="28"/>
        </w:rPr>
      </w:pPr>
      <w:r w:rsidRPr="003D7952">
        <w:rPr>
          <w:rFonts w:ascii="Times New Roman" w:hAnsi="Times New Roman" w:cs="Times New Roman"/>
          <w:sz w:val="28"/>
          <w:szCs w:val="28"/>
        </w:rPr>
        <w:t>Рассмотрено на заседании</w:t>
      </w:r>
    </w:p>
    <w:p w:rsidR="003D7952" w:rsidRPr="003D7952" w:rsidRDefault="003D7952" w:rsidP="003D7952">
      <w:pPr>
        <w:tabs>
          <w:tab w:val="left" w:pos="9288"/>
        </w:tabs>
        <w:spacing w:after="0" w:line="240" w:lineRule="auto"/>
        <w:ind w:left="4248"/>
        <w:jc w:val="both"/>
        <w:rPr>
          <w:rFonts w:ascii="Times New Roman" w:hAnsi="Times New Roman" w:cs="Times New Roman"/>
          <w:sz w:val="28"/>
          <w:szCs w:val="28"/>
        </w:rPr>
      </w:pPr>
      <w:r w:rsidRPr="003D7952">
        <w:rPr>
          <w:rFonts w:ascii="Times New Roman" w:hAnsi="Times New Roman" w:cs="Times New Roman"/>
          <w:sz w:val="28"/>
          <w:szCs w:val="28"/>
        </w:rPr>
        <w:t>педагогического совета школы</w:t>
      </w:r>
    </w:p>
    <w:p w:rsidR="003D7952" w:rsidRPr="003D7952" w:rsidRDefault="003D7952" w:rsidP="003D7952">
      <w:pPr>
        <w:tabs>
          <w:tab w:val="left" w:pos="9288"/>
        </w:tabs>
        <w:spacing w:after="0" w:line="240" w:lineRule="auto"/>
        <w:ind w:left="4248"/>
        <w:jc w:val="both"/>
        <w:rPr>
          <w:rFonts w:ascii="Times New Roman" w:hAnsi="Times New Roman" w:cs="Times New Roman"/>
          <w:sz w:val="28"/>
          <w:szCs w:val="28"/>
        </w:rPr>
      </w:pPr>
      <w:r w:rsidRPr="003D7952">
        <w:rPr>
          <w:rFonts w:ascii="Times New Roman" w:hAnsi="Times New Roman" w:cs="Times New Roman"/>
          <w:sz w:val="28"/>
          <w:szCs w:val="28"/>
        </w:rPr>
        <w:t>протокол №1от 28 августа 2015г.</w:t>
      </w:r>
    </w:p>
    <w:p w:rsidR="003D7952" w:rsidRPr="003D7952" w:rsidRDefault="003D7952" w:rsidP="003D795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D7952" w:rsidRDefault="003D7952" w:rsidP="003D7952">
      <w:pPr>
        <w:spacing w:after="0"/>
        <w:jc w:val="center"/>
      </w:pPr>
    </w:p>
    <w:p w:rsidR="003D7952" w:rsidRDefault="003D7952" w:rsidP="003D7952">
      <w:pPr>
        <w:jc w:val="center"/>
      </w:pPr>
    </w:p>
    <w:p w:rsidR="003D7952" w:rsidRPr="00FA37CD" w:rsidRDefault="003D7952" w:rsidP="003D7952">
      <w:pPr>
        <w:jc w:val="center"/>
      </w:pPr>
    </w:p>
    <w:p w:rsidR="003D7952" w:rsidRPr="00A51AD1" w:rsidRDefault="003D7952" w:rsidP="003D7952">
      <w:pPr>
        <w:rPr>
          <w:rFonts w:ascii="Bookman Old Style" w:hAnsi="Bookman Old Style"/>
        </w:rPr>
      </w:pPr>
    </w:p>
    <w:p w:rsidR="003D7952" w:rsidRPr="00A51AD1" w:rsidRDefault="003D7952" w:rsidP="003D7952">
      <w:pPr>
        <w:rPr>
          <w:b/>
          <w:sz w:val="28"/>
          <w:szCs w:val="28"/>
        </w:rPr>
      </w:pPr>
    </w:p>
    <w:p w:rsidR="003D7952" w:rsidRPr="00A51AD1" w:rsidRDefault="003D7952" w:rsidP="003D7952">
      <w:pPr>
        <w:rPr>
          <w:b/>
          <w:sz w:val="28"/>
          <w:szCs w:val="28"/>
        </w:rPr>
      </w:pPr>
    </w:p>
    <w:p w:rsidR="003D7952" w:rsidRPr="003D7952" w:rsidRDefault="003D7952" w:rsidP="003D7952">
      <w:pPr>
        <w:jc w:val="center"/>
        <w:rPr>
          <w:rFonts w:ascii="Times New Roman" w:hAnsi="Times New Roman" w:cs="Times New Roman"/>
          <w:sz w:val="28"/>
          <w:szCs w:val="28"/>
        </w:rPr>
      </w:pPr>
      <w:r w:rsidRPr="003D7952">
        <w:rPr>
          <w:rFonts w:ascii="Times New Roman" w:hAnsi="Times New Roman" w:cs="Times New Roman"/>
          <w:sz w:val="28"/>
          <w:szCs w:val="28"/>
        </w:rPr>
        <w:t>2015/2016 уч. год</w:t>
      </w:r>
    </w:p>
    <w:p w:rsidR="003D7952" w:rsidRPr="00A51AD1" w:rsidRDefault="003D7952" w:rsidP="003D7952"/>
    <w:p w:rsidR="003D7952" w:rsidRPr="00A51AD1" w:rsidRDefault="003D7952" w:rsidP="003D7952"/>
    <w:p w:rsidR="003D7952" w:rsidRPr="004212EF" w:rsidRDefault="003D7952" w:rsidP="003D7952">
      <w:pPr>
        <w:spacing w:after="0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212EF">
        <w:rPr>
          <w:rFonts w:ascii="Times New Roman" w:hAnsi="Times New Roman" w:cs="Times New Roman"/>
          <w:b/>
          <w:sz w:val="24"/>
          <w:szCs w:val="24"/>
        </w:rPr>
        <w:t>Пояснительная записка</w:t>
      </w:r>
    </w:p>
    <w:p w:rsidR="003D7952" w:rsidRPr="004212EF" w:rsidRDefault="003D7952" w:rsidP="003D7952">
      <w:pPr>
        <w:spacing w:after="0" w:line="240" w:lineRule="auto"/>
        <w:ind w:left="-28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 xml:space="preserve">Рабочая программа </w:t>
      </w:r>
      <w:r w:rsidRPr="004212EF">
        <w:rPr>
          <w:rFonts w:ascii="Times New Roman" w:eastAsia="Calibri" w:hAnsi="Times New Roman" w:cs="Times New Roman"/>
          <w:sz w:val="24"/>
          <w:szCs w:val="24"/>
        </w:rPr>
        <w:t xml:space="preserve">по геометрии </w:t>
      </w:r>
      <w:r w:rsidRPr="004212EF">
        <w:rPr>
          <w:rFonts w:ascii="Times New Roman" w:hAnsi="Times New Roman" w:cs="Times New Roman"/>
          <w:sz w:val="24"/>
          <w:szCs w:val="24"/>
        </w:rPr>
        <w:t xml:space="preserve">для 7 класса составлена на основе Фундаментального ядра содержания общего образования и Требований к результатам освоения основной общеобразовательной программы основного общего образования, представленных в Федеральном государственном образовательном стандарте общего образования, с учетом преемственности на основании следующих </w:t>
      </w:r>
      <w:r w:rsidRPr="004212EF">
        <w:rPr>
          <w:rFonts w:ascii="Times New Roman" w:hAnsi="Times New Roman" w:cs="Times New Roman"/>
          <w:bCs/>
          <w:sz w:val="24"/>
          <w:szCs w:val="24"/>
        </w:rPr>
        <w:t>нормативных правовых</w:t>
      </w:r>
      <w:r w:rsidRPr="004212EF">
        <w:rPr>
          <w:rFonts w:ascii="Times New Roman" w:hAnsi="Times New Roman" w:cs="Times New Roman"/>
          <w:sz w:val="24"/>
          <w:szCs w:val="24"/>
        </w:rPr>
        <w:t xml:space="preserve"> документов:</w:t>
      </w:r>
    </w:p>
    <w:p w:rsidR="003D7952" w:rsidRPr="004212EF" w:rsidRDefault="003D7952" w:rsidP="003D7952">
      <w:pPr>
        <w:tabs>
          <w:tab w:val="left" w:pos="600"/>
        </w:tabs>
        <w:suppressAutoHyphens/>
        <w:spacing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 xml:space="preserve">   - закона РФ от 10 июля 1992 года №3266-1 (ред. от  27.12.2009г.) «Об образовании»;</w:t>
      </w:r>
    </w:p>
    <w:p w:rsidR="003D7952" w:rsidRPr="004212EF" w:rsidRDefault="003D7952" w:rsidP="003D7952">
      <w:pPr>
        <w:tabs>
          <w:tab w:val="left" w:pos="600"/>
        </w:tabs>
        <w:spacing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 xml:space="preserve">   - приказ </w:t>
      </w:r>
      <w:proofErr w:type="spellStart"/>
      <w:r w:rsidRPr="004212EF">
        <w:rPr>
          <w:rFonts w:ascii="Times New Roman" w:hAnsi="Times New Roman" w:cs="Times New Roman"/>
          <w:sz w:val="24"/>
          <w:szCs w:val="24"/>
        </w:rPr>
        <w:t>МОиН</w:t>
      </w:r>
      <w:proofErr w:type="spellEnd"/>
      <w:r w:rsidRPr="004212EF">
        <w:rPr>
          <w:rFonts w:ascii="Times New Roman" w:hAnsi="Times New Roman" w:cs="Times New Roman"/>
          <w:sz w:val="24"/>
          <w:szCs w:val="24"/>
        </w:rPr>
        <w:t xml:space="preserve"> РФ №1897 от 17.12.2010г. «Об утверждении ФГОС ООО» п.18.2.2;</w:t>
      </w:r>
    </w:p>
    <w:p w:rsidR="003D7952" w:rsidRPr="004212EF" w:rsidRDefault="003D7952" w:rsidP="003D7952">
      <w:pPr>
        <w:tabs>
          <w:tab w:val="left" w:pos="600"/>
        </w:tabs>
        <w:spacing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 xml:space="preserve">    -приказа Министерства образования РФ «Об утверждении федеральных перечней учебников, рекомендованных (допущенных) к использованию в образовательном процессе в образовательных учреждениях, реализующих образовательные программы общего образования и имеющих государственную аккредитацию, на 2015/2016 учебный год»;</w:t>
      </w:r>
    </w:p>
    <w:p w:rsidR="003D7952" w:rsidRPr="004212EF" w:rsidRDefault="003D7952" w:rsidP="003D7952">
      <w:pPr>
        <w:tabs>
          <w:tab w:val="left" w:pos="600"/>
        </w:tabs>
        <w:spacing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 xml:space="preserve">    - положения МБОУ СОШ с. Луков Кордон о структуре, порядке разработки, рассмотрения и утверждения рабочих учебных программ, реализуемых школой </w:t>
      </w:r>
    </w:p>
    <w:p w:rsidR="003D7952" w:rsidRPr="004212EF" w:rsidRDefault="003D7952" w:rsidP="003D7952">
      <w:pPr>
        <w:tabs>
          <w:tab w:val="left" w:pos="600"/>
        </w:tabs>
        <w:spacing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 xml:space="preserve">   - учебного плана 7-го класса МБОУ СОШ с. Луков Кордон</w:t>
      </w:r>
      <w:r w:rsidRPr="004212EF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212EF">
        <w:rPr>
          <w:rFonts w:ascii="Times New Roman" w:hAnsi="Times New Roman" w:cs="Times New Roman"/>
          <w:sz w:val="24"/>
          <w:szCs w:val="24"/>
        </w:rPr>
        <w:t xml:space="preserve">на 2015-2016 учебный год, </w:t>
      </w:r>
    </w:p>
    <w:p w:rsidR="003D7952" w:rsidRPr="004212EF" w:rsidRDefault="003D7952" w:rsidP="003D7952">
      <w:pPr>
        <w:pStyle w:val="a3"/>
        <w:spacing w:after="0" w:line="240" w:lineRule="auto"/>
        <w:ind w:left="-28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 xml:space="preserve">    Рабочая программа учебного курса по геометрии для 7 класса составлена также в соответствии с Примерной программой основного общего образования (базовый уровень) с учетом требований федерального компонента государственного стандарта общего образования</w:t>
      </w:r>
      <w:r w:rsidRPr="004212EF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Pr="004212EF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4212EF">
        <w:rPr>
          <w:rFonts w:ascii="Times New Roman" w:eastAsia="Calibri" w:hAnsi="Times New Roman" w:cs="Times New Roman"/>
          <w:sz w:val="24"/>
          <w:szCs w:val="24"/>
        </w:rPr>
        <w:t xml:space="preserve">Программа призвана содействовать формированию культурного человека, умеющего мыслить, понимающего идеологию математического моделирования реальных процессов, владеющего математическим языком, как языком, организующим деятельность,  умеющего самостоятельно добывать информацию и пользоваться ею на практике, владеющего литературной речью и умеющего в случае необходимости построить ее по законам математической речи. </w:t>
      </w:r>
      <w:proofErr w:type="gramEnd"/>
    </w:p>
    <w:p w:rsidR="003D7952" w:rsidRPr="004212EF" w:rsidRDefault="003D7952" w:rsidP="003D7952">
      <w:pPr>
        <w:spacing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 xml:space="preserve">    Геометрия является одним из опорных предметов основной школы: она обеспечивает изучение не только математических предметов, но и смежных дисциплин.</w:t>
      </w:r>
    </w:p>
    <w:p w:rsidR="003D7952" w:rsidRPr="004212EF" w:rsidRDefault="003D7952" w:rsidP="003D7952">
      <w:pPr>
        <w:spacing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В результате освоения курса геометрии 7 класса учащиеся получают представление об основных фигурах на плоскости и их свойствах; приобретают навыки геометрических построений, необходимые для выполнения часто встречающихся графических работ, а также навыки измерения и вычисления длин, углов, применяемые для решения разнообразных геометрических и практических задач.</w:t>
      </w:r>
    </w:p>
    <w:p w:rsidR="003D7952" w:rsidRPr="004212EF" w:rsidRDefault="003D7952" w:rsidP="003D7952">
      <w:pPr>
        <w:spacing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В курсе геометрии 7 класса можно выделить следующие содержательно-методические линии: «Геометрические фигуры», «Измерение геометрических величин».</w:t>
      </w:r>
    </w:p>
    <w:p w:rsidR="003D7952" w:rsidRPr="004212EF" w:rsidRDefault="003D7952" w:rsidP="003D7952">
      <w:pPr>
        <w:spacing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Линия «Геометрические фигуры» нацелено на получение конкретных знаний о геометрической фигуре как важнейшей модели для описания окружающей реальности, а также способствует развитию логического мышления путем систематического изучения свойств геометрических фигур на плоскости и применении этих свой</w:t>
      </w:r>
      <w:proofErr w:type="gramStart"/>
      <w:r w:rsidRPr="004212EF">
        <w:rPr>
          <w:rFonts w:ascii="Times New Roman" w:hAnsi="Times New Roman" w:cs="Times New Roman"/>
          <w:sz w:val="24"/>
          <w:szCs w:val="24"/>
        </w:rPr>
        <w:t>ств пр</w:t>
      </w:r>
      <w:proofErr w:type="gramEnd"/>
      <w:r w:rsidRPr="004212EF">
        <w:rPr>
          <w:rFonts w:ascii="Times New Roman" w:hAnsi="Times New Roman" w:cs="Times New Roman"/>
          <w:sz w:val="24"/>
          <w:szCs w:val="24"/>
        </w:rPr>
        <w:t>и решении задач на доказательство и на построение с помощью циркуля и линейки.</w:t>
      </w:r>
    </w:p>
    <w:p w:rsidR="003D7952" w:rsidRPr="004212EF" w:rsidRDefault="003D7952" w:rsidP="003D7952">
      <w:pPr>
        <w:spacing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Содержание раздела «Измерение геометрических величин» нацелено на приобретение практических навыков, необходимых в повседневной жизни, а также способствует формированию у учащихся функциональной грамотности – умения воспринимать и критически анализировать информацию, представленную в различных формах.</w:t>
      </w:r>
    </w:p>
    <w:p w:rsidR="003D7952" w:rsidRPr="004212EF" w:rsidRDefault="003D7952" w:rsidP="003D7952">
      <w:pPr>
        <w:spacing w:after="0" w:line="240" w:lineRule="auto"/>
        <w:ind w:left="-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 xml:space="preserve">Изучение геометрии в 7 классе направлено на достижение </w:t>
      </w:r>
      <w:r w:rsidRPr="004212EF">
        <w:rPr>
          <w:rFonts w:ascii="Times New Roman" w:hAnsi="Times New Roman" w:cs="Times New Roman"/>
          <w:b/>
          <w:sz w:val="24"/>
          <w:szCs w:val="24"/>
        </w:rPr>
        <w:t>следующих целей:</w:t>
      </w:r>
    </w:p>
    <w:p w:rsidR="003D7952" w:rsidRPr="004212EF" w:rsidRDefault="003D7952" w:rsidP="003D7952">
      <w:pPr>
        <w:tabs>
          <w:tab w:val="left" w:pos="317"/>
        </w:tabs>
        <w:spacing w:after="0" w:line="240" w:lineRule="auto"/>
        <w:ind w:left="-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212EF">
        <w:rPr>
          <w:rFonts w:ascii="Times New Roman" w:hAnsi="Times New Roman" w:cs="Times New Roman"/>
          <w:b/>
          <w:sz w:val="24"/>
          <w:szCs w:val="24"/>
        </w:rPr>
        <w:t>Личностное развитие:</w:t>
      </w:r>
    </w:p>
    <w:p w:rsidR="003D7952" w:rsidRPr="004212EF" w:rsidRDefault="003D7952" w:rsidP="003D7952">
      <w:pPr>
        <w:tabs>
          <w:tab w:val="left" w:pos="317"/>
        </w:tabs>
        <w:spacing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- развитие личностного и критического мышления, культуры речи;</w:t>
      </w:r>
    </w:p>
    <w:p w:rsidR="003D7952" w:rsidRPr="004212EF" w:rsidRDefault="003D7952" w:rsidP="003D7952">
      <w:pPr>
        <w:pStyle w:val="a3"/>
        <w:tabs>
          <w:tab w:val="left" w:pos="317"/>
        </w:tabs>
        <w:spacing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-воспитание качеств личности, обеспечивающих, уважение к истине и критического отношения к собственным и чужим суждениям;</w:t>
      </w:r>
    </w:p>
    <w:p w:rsidR="003D7952" w:rsidRPr="004212EF" w:rsidRDefault="003D7952" w:rsidP="003D7952">
      <w:pPr>
        <w:pStyle w:val="a3"/>
        <w:tabs>
          <w:tab w:val="left" w:pos="317"/>
        </w:tabs>
        <w:spacing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-формирование качеств мышления, необходимых для адаптации в современном информационном обществе;</w:t>
      </w:r>
    </w:p>
    <w:p w:rsidR="003D7952" w:rsidRPr="004212EF" w:rsidRDefault="003D7952" w:rsidP="003D7952">
      <w:pPr>
        <w:spacing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-развитие интереса к математическому творчеству и математических способностей</w:t>
      </w:r>
    </w:p>
    <w:p w:rsidR="003D7952" w:rsidRPr="004212EF" w:rsidRDefault="003D7952" w:rsidP="003D7952">
      <w:pPr>
        <w:tabs>
          <w:tab w:val="left" w:pos="317"/>
        </w:tabs>
        <w:spacing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4212EF">
        <w:rPr>
          <w:rFonts w:ascii="Times New Roman" w:hAnsi="Times New Roman" w:cs="Times New Roman"/>
          <w:b/>
          <w:sz w:val="24"/>
          <w:szCs w:val="24"/>
        </w:rPr>
        <w:t>Метапредметное</w:t>
      </w:r>
      <w:proofErr w:type="spellEnd"/>
      <w:r w:rsidRPr="004212EF">
        <w:rPr>
          <w:rFonts w:ascii="Times New Roman" w:hAnsi="Times New Roman" w:cs="Times New Roman"/>
          <w:b/>
          <w:sz w:val="24"/>
          <w:szCs w:val="24"/>
        </w:rPr>
        <w:t xml:space="preserve"> развитие:</w:t>
      </w:r>
      <w:r w:rsidRPr="004212E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D7952" w:rsidRPr="004212EF" w:rsidRDefault="003D7952" w:rsidP="003D7952">
      <w:pPr>
        <w:pStyle w:val="a3"/>
        <w:tabs>
          <w:tab w:val="left" w:pos="317"/>
        </w:tabs>
        <w:spacing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-формирование представлений об идеях и о методах математики как об универсальном языке науки и техники, части общечеловеческой культуры;</w:t>
      </w:r>
    </w:p>
    <w:p w:rsidR="003D7952" w:rsidRPr="004212EF" w:rsidRDefault="003D7952" w:rsidP="003D7952">
      <w:pPr>
        <w:pStyle w:val="a3"/>
        <w:tabs>
          <w:tab w:val="left" w:pos="317"/>
        </w:tabs>
        <w:spacing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lastRenderedPageBreak/>
        <w:t>-умение видеть математическую задачу в окружающем мире, использовать математические средства наглядности (рисунки, чертежи, схемы) для иллюстрации, интерпретации, аргументации;</w:t>
      </w:r>
    </w:p>
    <w:p w:rsidR="003D7952" w:rsidRPr="004212EF" w:rsidRDefault="003D7952" w:rsidP="003D7952">
      <w:pPr>
        <w:spacing w:after="0" w:line="240" w:lineRule="auto"/>
        <w:ind w:left="-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-овладение умением логически обосновывать то, что многие зависимости, обнаруженные путем рассмотрения отдельных частных случаев, имеют общее значение и распространяются на все фигуры определенного вида, и, кроме того, вырабатывать потребность в логическом обосновании зависимостей</w:t>
      </w:r>
    </w:p>
    <w:p w:rsidR="003D7952" w:rsidRPr="004212EF" w:rsidRDefault="003D7952" w:rsidP="003D7952">
      <w:pPr>
        <w:pStyle w:val="a3"/>
        <w:tabs>
          <w:tab w:val="left" w:pos="317"/>
        </w:tabs>
        <w:spacing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b/>
          <w:sz w:val="24"/>
          <w:szCs w:val="24"/>
        </w:rPr>
        <w:t>Предметное развитие:</w:t>
      </w:r>
      <w:r w:rsidRPr="004212E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D7952" w:rsidRPr="004212EF" w:rsidRDefault="003D7952" w:rsidP="003D7952">
      <w:pPr>
        <w:pStyle w:val="a3"/>
        <w:tabs>
          <w:tab w:val="left" w:pos="317"/>
        </w:tabs>
        <w:spacing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-выявление практической значимости науки, ее многообразных приложений в смежных дисциплинах и повседневной деятельности людей;</w:t>
      </w:r>
    </w:p>
    <w:p w:rsidR="003D7952" w:rsidRPr="004212EF" w:rsidRDefault="003D7952" w:rsidP="003D7952">
      <w:pPr>
        <w:tabs>
          <w:tab w:val="left" w:pos="317"/>
        </w:tabs>
        <w:spacing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-создание фундамента для математического развития, формирования механизмов мышления, характерных для математической деятельности.</w:t>
      </w:r>
    </w:p>
    <w:p w:rsidR="003D7952" w:rsidRPr="004212EF" w:rsidRDefault="003D7952" w:rsidP="003D7952">
      <w:pPr>
        <w:spacing w:before="60" w:after="0" w:line="240" w:lineRule="auto"/>
        <w:ind w:left="-284"/>
        <w:rPr>
          <w:rFonts w:ascii="Times New Roman" w:hAnsi="Times New Roman" w:cs="Times New Roman"/>
          <w:b/>
          <w:sz w:val="24"/>
          <w:szCs w:val="24"/>
        </w:rPr>
      </w:pPr>
      <w:r w:rsidRPr="004212EF">
        <w:rPr>
          <w:rFonts w:ascii="Times New Roman" w:hAnsi="Times New Roman" w:cs="Times New Roman"/>
          <w:b/>
          <w:sz w:val="24"/>
          <w:szCs w:val="24"/>
        </w:rPr>
        <w:t>Формируемые универсальные учебные действия: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212EF">
        <w:rPr>
          <w:rFonts w:ascii="Times New Roman" w:hAnsi="Times New Roman" w:cs="Times New Roman"/>
          <w:b/>
          <w:sz w:val="24"/>
          <w:szCs w:val="24"/>
        </w:rPr>
        <w:t>Личностные УУД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1) осознают необходимость изучения;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2) формирование адекватного положительного отношения к школе и к процессу учебной деятельности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212EF">
        <w:rPr>
          <w:rFonts w:ascii="Times New Roman" w:hAnsi="Times New Roman" w:cs="Times New Roman"/>
          <w:b/>
          <w:sz w:val="24"/>
          <w:szCs w:val="24"/>
        </w:rPr>
        <w:t>Регулятивные УУД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1) сличают свой способ действия с эталоном;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2) сличают способ  и результат своих действий с заданным эталоном, обнаруживают отклонения и отличия от эталона;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3) вносят коррективы и дополнения в составленные планы;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4) вносят коррективы и дополнения в способ своих действий в случае расхождения эталона, реального действия и его продукта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5) выделяют и осознают то, что уже усвоено и что еще подлежит усвоению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6) осознают качество и уровень усвоения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7) оценивают достигнутый результат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8) определяют последовательность промежуточных целей с учетом конечного результата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9) составляют план и последовательность действий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10) предвосхищают временные характеристики результата (когда будет результат?)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11) предвосхищают результат и уровень усвоения (какой будет результат?)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12) ставят учебную задачу на основе соотнесения того, что уже известно и усвоено, и того, что еще не известно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13) принимают познавательную цель, сохраняют ее при выполнении учебных действий, регулируют весь процесс их выполнения и четко выполняют требования познавательной задачи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14) самостоятельно формируют познавательную цель и строят действия в соответствии с ней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212EF">
        <w:rPr>
          <w:rFonts w:ascii="Times New Roman" w:hAnsi="Times New Roman" w:cs="Times New Roman"/>
          <w:b/>
          <w:sz w:val="24"/>
          <w:szCs w:val="24"/>
        </w:rPr>
        <w:t>Познавательные УУД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1) умеют выбирать смысловые единицы текста и устанавливать отношения между ними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2) создают структуру взаимосвязей смысловых единиц текста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3) выделяют количественные характеристики объектов, заданных словами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 xml:space="preserve">4) восстанавливают предметную ситуацию, описанную в задаче, путем </w:t>
      </w:r>
      <w:proofErr w:type="spellStart"/>
      <w:r w:rsidRPr="004212EF">
        <w:rPr>
          <w:rFonts w:ascii="Times New Roman" w:hAnsi="Times New Roman" w:cs="Times New Roman"/>
          <w:sz w:val="24"/>
          <w:szCs w:val="24"/>
        </w:rPr>
        <w:t>переформулирования</w:t>
      </w:r>
      <w:proofErr w:type="spellEnd"/>
      <w:r w:rsidRPr="004212EF">
        <w:rPr>
          <w:rFonts w:ascii="Times New Roman" w:hAnsi="Times New Roman" w:cs="Times New Roman"/>
          <w:sz w:val="24"/>
          <w:szCs w:val="24"/>
        </w:rPr>
        <w:t>, упрощенного пересказа текста, с выделением только существенной для решения задачи информации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5) выделяют обобщенный смысл и формальную структуру задачи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6) умеют заменять термины определениями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7) умеют выводить следствия из имеющихся в условии задачи данных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8) выделяют формальную структуру задачи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9) выделяют объекты и процессы с точки зрения целого и частей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lastRenderedPageBreak/>
        <w:t>10) анализируют условия и требования задачи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11) выбирают вид графической модели, адекватной выделенным смысловым единицам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12) выбирают знаково-символические средства для построения модели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13) выражают смысл ситуации различными средствами (рисунки, символы, схемы, знаки)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14) выражают структуру задачи разными средствами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15) выполняют операции со знаками и символами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16) выбирают, сопоставляют и обосновывают способы решения задачи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17) проводят анализ способов решения задачи с точки зрения их рациональности и экономичности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18) умеют выбирать обобщенные стратегии решения задачи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19) выделяют и формулируют познавательную цель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20) осуществляют поиск и выделение необходимой информации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21) применяют методы информационного поиска, в том числе с помощью компьютерных средств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212EF">
        <w:rPr>
          <w:rFonts w:ascii="Times New Roman" w:hAnsi="Times New Roman" w:cs="Times New Roman"/>
          <w:b/>
          <w:sz w:val="24"/>
          <w:szCs w:val="24"/>
        </w:rPr>
        <w:t>Коммуникативные УУД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1) общаются и взаимодействуют с партнерами по совместной деятельности или обмену информации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а) умеют слушать и слышать друг друга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б) с достаточной полнотой и точностью выражают свои мысли в соответствии с задачами и условиями коммуникации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в) адекватно используют речевые средства для дискуссии и аргументации своей позиции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г) умеют представлять конкретное содержание и сообщать его в письменной и устной форме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д) интересуются чужим мнением и высказывают свое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е) вступают в диалог, участвуют в коллективном обсуждении проблем, учатся владеть монологической и диалогической формами речи в соответствии с грамматическими и синтаксическими нормами родного языка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4212EF">
        <w:rPr>
          <w:rFonts w:ascii="Times New Roman" w:hAnsi="Times New Roman" w:cs="Times New Roman"/>
          <w:sz w:val="24"/>
          <w:szCs w:val="24"/>
        </w:rPr>
        <w:t>2) учатся действовать с учетом позиции другого и согласовывать свои действия</w:t>
      </w:r>
      <w:proofErr w:type="gramEnd"/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а</w:t>
      </w:r>
      <w:proofErr w:type="gramStart"/>
      <w:r w:rsidRPr="004212EF">
        <w:rPr>
          <w:rFonts w:ascii="Times New Roman" w:hAnsi="Times New Roman" w:cs="Times New Roman"/>
          <w:sz w:val="24"/>
          <w:szCs w:val="24"/>
        </w:rPr>
        <w:t>)п</w:t>
      </w:r>
      <w:proofErr w:type="gramEnd"/>
      <w:r w:rsidRPr="004212EF">
        <w:rPr>
          <w:rFonts w:ascii="Times New Roman" w:hAnsi="Times New Roman" w:cs="Times New Roman"/>
          <w:sz w:val="24"/>
          <w:szCs w:val="24"/>
        </w:rPr>
        <w:t>онимают возможность различных точек зрения, не совпадающих с собственной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б) проявляют готовность к обсуждению различных точек зрения и выработке общей (групповой) позиции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в) учатся устанавливать и сравнивать разные точки зрения, прежде чем принимать решение и делать выбор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г) учатся аргументировать свою точку зрения, спорить, отстаивать позицию невраждебным для оппонентов образом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3) учатся организовывать и планировать учебное сотрудничество с учителем и сверстниками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а) определяют цели и функции участников, способы взаимодействия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б) планируют общие способы работы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в) обмениваются знаниями между членами группы для принятия эффективных совместных решений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г) умеют (или развивают способность) брать на себя инициативу в организации совместного действия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д) умеют (или развивают способность) с помощью вопросов добывать недостающую информацию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е) учатся разрешать конфликты – выявлять, идентифицировать проблемы, искать и оценивать альтернативные способы разрешения конфликта, принимать решение и реализовывать его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ж) учатся управлять поведением партнера – убеждать его, контролировать и оценивать его действия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4) работают в группе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lastRenderedPageBreak/>
        <w:t>а) устанавливают рабочие отношения, учатся эффективно сотрудничать и способствовать продуктивной кооперации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б) развивают умение интегрироваться в группу сверстников и строить продуктивное взаимодействие со сверстниками и взрослыми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в) учатся переводить конфликтную ситуацию в логический план и разрешать ее как задачу через анализ условий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5) придерживаются морально-этических и психологических принципов общения и сотрудничества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 xml:space="preserve">а) проявляют уважительное отношение к партнерам, внимание к личности </w:t>
      </w:r>
      <w:proofErr w:type="gramStart"/>
      <w:r w:rsidRPr="004212EF">
        <w:rPr>
          <w:rFonts w:ascii="Times New Roman" w:hAnsi="Times New Roman" w:cs="Times New Roman"/>
          <w:sz w:val="24"/>
          <w:szCs w:val="24"/>
        </w:rPr>
        <w:t>другого</w:t>
      </w:r>
      <w:proofErr w:type="gramEnd"/>
      <w:r w:rsidRPr="004212EF">
        <w:rPr>
          <w:rFonts w:ascii="Times New Roman" w:hAnsi="Times New Roman" w:cs="Times New Roman"/>
          <w:sz w:val="24"/>
          <w:szCs w:val="24"/>
        </w:rPr>
        <w:t>, адекватное межличностное восприятие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 xml:space="preserve">б) демонстрируют способность к </w:t>
      </w:r>
      <w:proofErr w:type="spellStart"/>
      <w:r w:rsidRPr="004212EF">
        <w:rPr>
          <w:rFonts w:ascii="Times New Roman" w:hAnsi="Times New Roman" w:cs="Times New Roman"/>
          <w:sz w:val="24"/>
          <w:szCs w:val="24"/>
        </w:rPr>
        <w:t>эмпатии</w:t>
      </w:r>
      <w:proofErr w:type="spellEnd"/>
      <w:r w:rsidRPr="004212EF">
        <w:rPr>
          <w:rFonts w:ascii="Times New Roman" w:hAnsi="Times New Roman" w:cs="Times New Roman"/>
          <w:sz w:val="24"/>
          <w:szCs w:val="24"/>
        </w:rPr>
        <w:t>, стремление устанавливать доверительные отношения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в) проявляю готовность адекватно реагировать на нужды других, оказывать помощь и эмоциональную поддержку партнерам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6) регулируют собственную деятельность посредством речевых действий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а) используют адекватные языковые средства для отображения своих чувств, мыслей и побуждений</w:t>
      </w:r>
    </w:p>
    <w:p w:rsidR="003D7952" w:rsidRPr="004212EF" w:rsidRDefault="003D7952" w:rsidP="003D7952">
      <w:pPr>
        <w:spacing w:before="60"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 xml:space="preserve">б) описывают содержание совершаемых действий с целью ориентировки предметно-практической или иной деятельности </w:t>
      </w:r>
      <w:r w:rsidRPr="004212EF">
        <w:rPr>
          <w:rFonts w:ascii="Times New Roman" w:eastAsia="Calibri" w:hAnsi="Times New Roman" w:cs="Times New Roman"/>
          <w:sz w:val="24"/>
          <w:szCs w:val="24"/>
        </w:rPr>
        <w:t>договариваться и приходить к общему решению совместной деятельности, в том числе в ситуации столкновения интересов.</w:t>
      </w:r>
    </w:p>
    <w:p w:rsidR="003D7952" w:rsidRPr="004212EF" w:rsidRDefault="003D7952" w:rsidP="003D7952">
      <w:pPr>
        <w:pStyle w:val="a3"/>
        <w:spacing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 xml:space="preserve">С учетом требований Федерального государственного образовательного стандарта основного общего образования проектирование, организация и оценка результатов образования осуществляется на основе </w:t>
      </w:r>
      <w:proofErr w:type="spellStart"/>
      <w:r w:rsidRPr="004212EF">
        <w:rPr>
          <w:rFonts w:ascii="Times New Roman" w:hAnsi="Times New Roman" w:cs="Times New Roman"/>
          <w:sz w:val="24"/>
          <w:szCs w:val="24"/>
        </w:rPr>
        <w:t>системно-деятельностного</w:t>
      </w:r>
      <w:proofErr w:type="spellEnd"/>
      <w:r w:rsidRPr="004212EF">
        <w:rPr>
          <w:rFonts w:ascii="Times New Roman" w:hAnsi="Times New Roman" w:cs="Times New Roman"/>
          <w:sz w:val="24"/>
          <w:szCs w:val="24"/>
        </w:rPr>
        <w:t xml:space="preserve"> подхода, который обеспечивает:</w:t>
      </w:r>
    </w:p>
    <w:p w:rsidR="003D7952" w:rsidRPr="004212EF" w:rsidRDefault="003D7952" w:rsidP="003D7952">
      <w:pPr>
        <w:pStyle w:val="a3"/>
        <w:spacing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 xml:space="preserve">-формирование готовности </w:t>
      </w:r>
      <w:proofErr w:type="gramStart"/>
      <w:r w:rsidRPr="004212EF">
        <w:rPr>
          <w:rFonts w:ascii="Times New Roman" w:hAnsi="Times New Roman" w:cs="Times New Roman"/>
          <w:sz w:val="24"/>
          <w:szCs w:val="24"/>
        </w:rPr>
        <w:t>обучающихся</w:t>
      </w:r>
      <w:proofErr w:type="gramEnd"/>
      <w:r w:rsidRPr="004212EF">
        <w:rPr>
          <w:rFonts w:ascii="Times New Roman" w:hAnsi="Times New Roman" w:cs="Times New Roman"/>
          <w:sz w:val="24"/>
          <w:szCs w:val="24"/>
        </w:rPr>
        <w:t xml:space="preserve"> к саморазвитию и непрерывному образованию;</w:t>
      </w:r>
    </w:p>
    <w:p w:rsidR="003D7952" w:rsidRPr="004212EF" w:rsidRDefault="003D7952" w:rsidP="003D7952">
      <w:pPr>
        <w:pStyle w:val="a3"/>
        <w:spacing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-проектирование и конструирование развивающей образовательной среды образовательного учреждения;</w:t>
      </w:r>
    </w:p>
    <w:p w:rsidR="003D7952" w:rsidRPr="004212EF" w:rsidRDefault="003D7952" w:rsidP="003D7952">
      <w:pPr>
        <w:pStyle w:val="a3"/>
        <w:spacing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 xml:space="preserve">-активную учебно-познавательную деятельность </w:t>
      </w:r>
      <w:proofErr w:type="gramStart"/>
      <w:r w:rsidRPr="004212EF">
        <w:rPr>
          <w:rFonts w:ascii="Times New Roman" w:hAnsi="Times New Roman" w:cs="Times New Roman"/>
          <w:sz w:val="24"/>
          <w:szCs w:val="24"/>
        </w:rPr>
        <w:t>обучающихся</w:t>
      </w:r>
      <w:proofErr w:type="gramEnd"/>
      <w:r w:rsidRPr="004212EF">
        <w:rPr>
          <w:rFonts w:ascii="Times New Roman" w:hAnsi="Times New Roman" w:cs="Times New Roman"/>
          <w:sz w:val="24"/>
          <w:szCs w:val="24"/>
        </w:rPr>
        <w:t>;</w:t>
      </w:r>
    </w:p>
    <w:p w:rsidR="003D7952" w:rsidRPr="004212EF" w:rsidRDefault="003D7952" w:rsidP="003D7952">
      <w:pPr>
        <w:pStyle w:val="a3"/>
        <w:spacing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-построение образовательного процесса с учетом индивидуальных, возрастных, психологических, физиологических, особенностей здоровья обучающихся.</w:t>
      </w:r>
    </w:p>
    <w:p w:rsidR="003D7952" w:rsidRPr="004212EF" w:rsidRDefault="003D7952" w:rsidP="003D7952">
      <w:pPr>
        <w:spacing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 xml:space="preserve">Таким образом, </w:t>
      </w:r>
      <w:proofErr w:type="spellStart"/>
      <w:r w:rsidRPr="004212EF">
        <w:rPr>
          <w:rFonts w:ascii="Times New Roman" w:hAnsi="Times New Roman" w:cs="Times New Roman"/>
          <w:sz w:val="24"/>
          <w:szCs w:val="24"/>
        </w:rPr>
        <w:t>системно-деятельностный</w:t>
      </w:r>
      <w:proofErr w:type="spellEnd"/>
      <w:r w:rsidRPr="004212EF">
        <w:rPr>
          <w:rFonts w:ascii="Times New Roman" w:hAnsi="Times New Roman" w:cs="Times New Roman"/>
          <w:sz w:val="24"/>
          <w:szCs w:val="24"/>
        </w:rPr>
        <w:t xml:space="preserve"> подход ставит своей задачей ориентировать ученика не только на усвоение знаний, но, в первую очередь, на способы этого усвоения, на способы мышления и деятельности, на развитие познавательных сил и творческого потенциала ребенка. В связи с этим, во время учебных занятий учащихся необходимо вовлекать в различные виды деятельности (беседа, дискуссия, экскурсия, творческая работа, исследовательская (проектная) работа и другие), которые обеспечивали бы высокое качество знаний, развитие умственных и творческих способностей, познавательной, а главное самостоятельной деятельности учеников.</w:t>
      </w:r>
    </w:p>
    <w:p w:rsidR="003D7952" w:rsidRPr="004212EF" w:rsidRDefault="003D7952" w:rsidP="003D7952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left="-284"/>
        <w:rPr>
          <w:rFonts w:ascii="Times New Roman" w:hAnsi="Times New Roman" w:cs="Times New Roman"/>
          <w:b/>
          <w:bCs/>
          <w:sz w:val="24"/>
          <w:szCs w:val="24"/>
        </w:rPr>
      </w:pPr>
      <w:r w:rsidRPr="004212EF">
        <w:rPr>
          <w:rFonts w:ascii="Times New Roman" w:hAnsi="Times New Roman" w:cs="Times New Roman"/>
          <w:b/>
          <w:bCs/>
          <w:sz w:val="24"/>
          <w:szCs w:val="24"/>
        </w:rPr>
        <w:t xml:space="preserve">Задачи курса геометрии </w:t>
      </w:r>
      <w:r w:rsidRPr="004212EF">
        <w:rPr>
          <w:rFonts w:ascii="Times New Roman" w:hAnsi="Times New Roman" w:cs="Times New Roman"/>
          <w:bCs/>
          <w:sz w:val="24"/>
          <w:szCs w:val="24"/>
        </w:rPr>
        <w:t>для достижения поставленных целей в 7классе</w:t>
      </w:r>
      <w:r w:rsidRPr="004212EF">
        <w:rPr>
          <w:rFonts w:ascii="Times New Roman" w:hAnsi="Times New Roman" w:cs="Times New Roman"/>
          <w:b/>
          <w:bCs/>
          <w:sz w:val="24"/>
          <w:szCs w:val="24"/>
        </w:rPr>
        <w:t>:</w:t>
      </w:r>
    </w:p>
    <w:p w:rsidR="003D7952" w:rsidRPr="004212EF" w:rsidRDefault="003D7952" w:rsidP="003D7952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color w:val="000000"/>
          <w:spacing w:val="-10"/>
          <w:sz w:val="24"/>
          <w:szCs w:val="24"/>
        </w:rPr>
        <w:t xml:space="preserve">-изучение </w:t>
      </w:r>
      <w:r w:rsidRPr="004212EF">
        <w:rPr>
          <w:rFonts w:ascii="Times New Roman" w:hAnsi="Times New Roman" w:cs="Times New Roman"/>
          <w:sz w:val="24"/>
          <w:szCs w:val="24"/>
        </w:rPr>
        <w:t>свойств геометрических фигур на плоскости;</w:t>
      </w:r>
    </w:p>
    <w:p w:rsidR="003D7952" w:rsidRPr="004212EF" w:rsidRDefault="003D7952" w:rsidP="003D7952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>-формирование умений применять полученные знания для решения практических задач</w:t>
      </w:r>
      <w:proofErr w:type="gramStart"/>
      <w:r w:rsidRPr="004212EF">
        <w:rPr>
          <w:rFonts w:ascii="Times New Roman" w:hAnsi="Times New Roman" w:cs="Times New Roman"/>
          <w:sz w:val="24"/>
          <w:szCs w:val="24"/>
        </w:rPr>
        <w:t>,  --</w:t>
      </w:r>
      <w:proofErr w:type="gramEnd"/>
      <w:r w:rsidRPr="004212EF">
        <w:rPr>
          <w:rFonts w:ascii="Times New Roman" w:hAnsi="Times New Roman" w:cs="Times New Roman"/>
          <w:sz w:val="24"/>
          <w:szCs w:val="24"/>
        </w:rPr>
        <w:t xml:space="preserve">проводить доказательные рассуждения, логически обосновывать выводы для изучения школьных естественнонаучных дисциплин на базовом  уровне. </w:t>
      </w:r>
    </w:p>
    <w:p w:rsidR="003D7952" w:rsidRPr="004212EF" w:rsidRDefault="003D7952" w:rsidP="003D7952">
      <w:pPr>
        <w:tabs>
          <w:tab w:val="left" w:pos="0"/>
        </w:tabs>
        <w:spacing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4212EF">
        <w:rPr>
          <w:rFonts w:ascii="Times New Roman" w:hAnsi="Times New Roman" w:cs="Times New Roman"/>
          <w:b/>
          <w:snapToGrid w:val="0"/>
          <w:sz w:val="24"/>
          <w:szCs w:val="24"/>
        </w:rPr>
        <w:t>Виды и формы контроля:</w:t>
      </w:r>
      <w:r w:rsidRPr="004212EF">
        <w:rPr>
          <w:rFonts w:ascii="Times New Roman" w:hAnsi="Times New Roman" w:cs="Times New Roman"/>
          <w:sz w:val="24"/>
          <w:szCs w:val="24"/>
        </w:rPr>
        <w:t xml:space="preserve"> устный счёт, фронтальная работа, самостоятельная работа,  индивидуальная работа, математический диктант, контрольная работа (текущая, итоговая.)</w:t>
      </w:r>
      <w:proofErr w:type="gramEnd"/>
    </w:p>
    <w:p w:rsidR="003D7952" w:rsidRPr="004212EF" w:rsidRDefault="003D7952" w:rsidP="003D7952">
      <w:pPr>
        <w:spacing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 xml:space="preserve">     Согласно Федеральному базисному учебному плану для образовательных учреждений Российской Федерации на изучение геометрии в 7 классе отводится 70 часов из расчета 2 часа в неделю (35 учебных недели). </w:t>
      </w:r>
    </w:p>
    <w:p w:rsidR="003D7952" w:rsidRPr="004212EF" w:rsidRDefault="003D7952" w:rsidP="003D7952">
      <w:pPr>
        <w:spacing w:after="0" w:line="240" w:lineRule="auto"/>
        <w:ind w:left="-284"/>
        <w:jc w:val="both"/>
        <w:rPr>
          <w:rFonts w:ascii="Times New Roman" w:hAnsi="Times New Roman" w:cs="Times New Roman"/>
          <w:sz w:val="24"/>
          <w:szCs w:val="24"/>
        </w:rPr>
      </w:pPr>
      <w:r w:rsidRPr="004212EF">
        <w:rPr>
          <w:rFonts w:ascii="Times New Roman" w:hAnsi="Times New Roman" w:cs="Times New Roman"/>
          <w:sz w:val="24"/>
          <w:szCs w:val="24"/>
        </w:rPr>
        <w:t xml:space="preserve">Данная рабочая программа предназначена для работы по учебнику Геометрия: 7 – 9 </w:t>
      </w:r>
      <w:proofErr w:type="spellStart"/>
      <w:r w:rsidRPr="004212EF">
        <w:rPr>
          <w:rFonts w:ascii="Times New Roman" w:hAnsi="Times New Roman" w:cs="Times New Roman"/>
          <w:sz w:val="24"/>
          <w:szCs w:val="24"/>
        </w:rPr>
        <w:t>кл</w:t>
      </w:r>
      <w:proofErr w:type="spellEnd"/>
      <w:r w:rsidRPr="004212EF">
        <w:rPr>
          <w:rFonts w:ascii="Times New Roman" w:hAnsi="Times New Roman" w:cs="Times New Roman"/>
          <w:sz w:val="24"/>
          <w:szCs w:val="24"/>
        </w:rPr>
        <w:t xml:space="preserve">. / Л. С. </w:t>
      </w:r>
      <w:proofErr w:type="spellStart"/>
      <w:r w:rsidRPr="004212EF">
        <w:rPr>
          <w:rFonts w:ascii="Times New Roman" w:hAnsi="Times New Roman" w:cs="Times New Roman"/>
          <w:sz w:val="24"/>
          <w:szCs w:val="24"/>
        </w:rPr>
        <w:t>Атанасян</w:t>
      </w:r>
      <w:proofErr w:type="spellEnd"/>
      <w:r w:rsidRPr="004212EF">
        <w:rPr>
          <w:rFonts w:ascii="Times New Roman" w:hAnsi="Times New Roman" w:cs="Times New Roman"/>
          <w:sz w:val="24"/>
          <w:szCs w:val="24"/>
        </w:rPr>
        <w:t>, В. Ф. Бутузов, С. Б. Кадомцев и др. – М.: Просвещение, 2015. Этот учебник входит в Федеральный перечень учебников 2015 – 2016 учебного года, рекомендован Министерством образования и науки Российской Федерации, соответствует Федеральному государственному образовательному стандарту основного общего образования.</w:t>
      </w:r>
    </w:p>
    <w:p w:rsidR="003D7952" w:rsidRPr="004212EF" w:rsidRDefault="003D7952" w:rsidP="003D7952">
      <w:pPr>
        <w:spacing w:after="0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D7952" w:rsidRDefault="003D7952" w:rsidP="003D795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4212EF" w:rsidRPr="004212EF" w:rsidRDefault="004212EF" w:rsidP="003D795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3D7952" w:rsidRPr="003D7952" w:rsidRDefault="003D7952" w:rsidP="00DB4A8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D751B" w:rsidRPr="001069E5" w:rsidRDefault="005D751B" w:rsidP="00DB4A8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069E5">
        <w:rPr>
          <w:rFonts w:ascii="Times New Roman" w:hAnsi="Times New Roman" w:cs="Times New Roman"/>
          <w:b/>
          <w:sz w:val="28"/>
          <w:szCs w:val="28"/>
        </w:rPr>
        <w:t>Календарно-тематическое планирование</w:t>
      </w:r>
    </w:p>
    <w:p w:rsidR="005D751B" w:rsidRPr="001069E5" w:rsidRDefault="005D751B" w:rsidP="005D751B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069E5">
        <w:rPr>
          <w:rFonts w:ascii="Times New Roman" w:hAnsi="Times New Roman" w:cs="Times New Roman"/>
          <w:b/>
          <w:sz w:val="28"/>
          <w:szCs w:val="28"/>
        </w:rPr>
        <w:t xml:space="preserve">геометрия </w:t>
      </w:r>
    </w:p>
    <w:p w:rsidR="009B63E8" w:rsidRPr="005D751B" w:rsidRDefault="009B63E8" w:rsidP="008B038E">
      <w:pPr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W w:w="10218" w:type="dxa"/>
        <w:tblInd w:w="-6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21"/>
        <w:gridCol w:w="3625"/>
        <w:gridCol w:w="1182"/>
        <w:gridCol w:w="1483"/>
        <w:gridCol w:w="1043"/>
        <w:gridCol w:w="1964"/>
      </w:tblGrid>
      <w:tr w:rsidR="00E56600" w:rsidRPr="005D751B" w:rsidTr="00AD55EC">
        <w:tc>
          <w:tcPr>
            <w:tcW w:w="993" w:type="dxa"/>
          </w:tcPr>
          <w:p w:rsidR="00AD55EC" w:rsidRPr="005D751B" w:rsidRDefault="00AD55EC" w:rsidP="005D751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D751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№ </w:t>
            </w:r>
            <w:proofErr w:type="gramStart"/>
            <w:r w:rsidRPr="005D751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</w:t>
            </w:r>
            <w:proofErr w:type="gramEnd"/>
            <w:r w:rsidRPr="005D751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/п</w:t>
            </w:r>
          </w:p>
        </w:tc>
        <w:tc>
          <w:tcPr>
            <w:tcW w:w="3889" w:type="dxa"/>
          </w:tcPr>
          <w:p w:rsidR="00AD55EC" w:rsidRPr="005D751B" w:rsidRDefault="00AD55EC" w:rsidP="005D75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D751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ма раздела</w:t>
            </w:r>
          </w:p>
        </w:tc>
        <w:tc>
          <w:tcPr>
            <w:tcW w:w="1256" w:type="dxa"/>
          </w:tcPr>
          <w:p w:rsidR="00AD55EC" w:rsidRPr="005D751B" w:rsidRDefault="00AD55EC" w:rsidP="005D751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D751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л-во часов</w:t>
            </w:r>
          </w:p>
        </w:tc>
        <w:tc>
          <w:tcPr>
            <w:tcW w:w="984" w:type="dxa"/>
          </w:tcPr>
          <w:p w:rsidR="00AD55EC" w:rsidRDefault="00AD55EC" w:rsidP="005D751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D751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Дата </w:t>
            </w:r>
          </w:p>
          <w:p w:rsidR="00AD55EC" w:rsidRPr="005D751B" w:rsidRDefault="00AD55EC" w:rsidP="005D751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лан</w:t>
            </w:r>
          </w:p>
        </w:tc>
        <w:tc>
          <w:tcPr>
            <w:tcW w:w="1043" w:type="dxa"/>
          </w:tcPr>
          <w:p w:rsidR="00AD55EC" w:rsidRDefault="00AD55EC" w:rsidP="005D751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ата</w:t>
            </w:r>
          </w:p>
          <w:p w:rsidR="00AD55EC" w:rsidRPr="001069E5" w:rsidRDefault="00AD55EC" w:rsidP="005D751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актич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2053" w:type="dxa"/>
          </w:tcPr>
          <w:p w:rsidR="00AD55EC" w:rsidRDefault="00AD55EC" w:rsidP="005D751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AD55EC" w:rsidRPr="001069E5" w:rsidRDefault="00AD55EC" w:rsidP="005D751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чание</w:t>
            </w:r>
          </w:p>
        </w:tc>
      </w:tr>
      <w:tr w:rsidR="00E56600" w:rsidRPr="005D751B" w:rsidTr="00AD55EC">
        <w:tc>
          <w:tcPr>
            <w:tcW w:w="993" w:type="dxa"/>
            <w:vAlign w:val="center"/>
          </w:tcPr>
          <w:p w:rsidR="00AD55EC" w:rsidRPr="005D751B" w:rsidRDefault="00AD55EC" w:rsidP="005D751B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889" w:type="dxa"/>
            <w:vAlign w:val="center"/>
          </w:tcPr>
          <w:p w:rsidR="00AD55EC" w:rsidRPr="005D751B" w:rsidRDefault="00AD55EC" w:rsidP="005D751B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5D751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Глава </w:t>
            </w:r>
            <w:r w:rsidRPr="005D751B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  <w:t>I</w:t>
            </w:r>
            <w:r w:rsidRPr="005D751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. Начальные геометрические сведения</w:t>
            </w:r>
          </w:p>
        </w:tc>
        <w:tc>
          <w:tcPr>
            <w:tcW w:w="1256" w:type="dxa"/>
          </w:tcPr>
          <w:p w:rsidR="00AD55EC" w:rsidRPr="005D751B" w:rsidRDefault="00C43557" w:rsidP="005D75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984" w:type="dxa"/>
          </w:tcPr>
          <w:p w:rsidR="00AD55EC" w:rsidRPr="00E56600" w:rsidRDefault="00E56600" w:rsidP="00E5660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5660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3/9-8/10</w:t>
            </w:r>
          </w:p>
        </w:tc>
        <w:tc>
          <w:tcPr>
            <w:tcW w:w="1043" w:type="dxa"/>
          </w:tcPr>
          <w:p w:rsidR="00AD55EC" w:rsidRPr="001069E5" w:rsidRDefault="00AD55EC" w:rsidP="005D751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053" w:type="dxa"/>
          </w:tcPr>
          <w:p w:rsidR="00AD55EC" w:rsidRPr="001069E5" w:rsidRDefault="00AD55EC" w:rsidP="005D751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56600" w:rsidRPr="005D751B" w:rsidTr="00AD55EC">
        <w:trPr>
          <w:trHeight w:val="398"/>
        </w:trPr>
        <w:tc>
          <w:tcPr>
            <w:tcW w:w="993" w:type="dxa"/>
            <w:vAlign w:val="center"/>
          </w:tcPr>
          <w:p w:rsidR="00AD55EC" w:rsidRPr="005D751B" w:rsidRDefault="00E523A3" w:rsidP="00770AD7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-2</w:t>
            </w:r>
          </w:p>
        </w:tc>
        <w:tc>
          <w:tcPr>
            <w:tcW w:w="3889" w:type="dxa"/>
            <w:vAlign w:val="center"/>
          </w:tcPr>
          <w:p w:rsidR="00AD55EC" w:rsidRPr="005D751B" w:rsidRDefault="00AD55EC" w:rsidP="00770AD7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gramStart"/>
            <w:r w:rsidRPr="005D751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ямая</w:t>
            </w:r>
            <w:proofErr w:type="gramEnd"/>
            <w:r w:rsidRPr="005D751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 отрезок. Луч и угол.</w:t>
            </w:r>
          </w:p>
        </w:tc>
        <w:tc>
          <w:tcPr>
            <w:tcW w:w="1256" w:type="dxa"/>
          </w:tcPr>
          <w:p w:rsidR="00AD55EC" w:rsidRPr="005D751B" w:rsidRDefault="00C43557" w:rsidP="005D751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84" w:type="dxa"/>
          </w:tcPr>
          <w:p w:rsidR="00AD55EC" w:rsidRPr="005D751B" w:rsidRDefault="00E56600" w:rsidP="00E56600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,4/9</w:t>
            </w:r>
          </w:p>
        </w:tc>
        <w:tc>
          <w:tcPr>
            <w:tcW w:w="1043" w:type="dxa"/>
          </w:tcPr>
          <w:p w:rsidR="00AD55EC" w:rsidRPr="001069E5" w:rsidRDefault="00AD55EC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053" w:type="dxa"/>
          </w:tcPr>
          <w:p w:rsidR="00AD55EC" w:rsidRPr="001069E5" w:rsidRDefault="00AD55EC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56600" w:rsidRPr="005D751B" w:rsidTr="00AD55EC">
        <w:trPr>
          <w:trHeight w:val="403"/>
        </w:trPr>
        <w:tc>
          <w:tcPr>
            <w:tcW w:w="993" w:type="dxa"/>
            <w:vAlign w:val="center"/>
          </w:tcPr>
          <w:p w:rsidR="00AD55EC" w:rsidRPr="005D751B" w:rsidRDefault="00E523A3" w:rsidP="00770AD7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3889" w:type="dxa"/>
            <w:vAlign w:val="center"/>
          </w:tcPr>
          <w:p w:rsidR="00AD55EC" w:rsidRPr="005D751B" w:rsidRDefault="00AD55EC" w:rsidP="00770AD7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D751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равнение отрезков и углов.</w:t>
            </w:r>
          </w:p>
        </w:tc>
        <w:tc>
          <w:tcPr>
            <w:tcW w:w="1256" w:type="dxa"/>
          </w:tcPr>
          <w:p w:rsidR="00AD55EC" w:rsidRPr="005D751B" w:rsidRDefault="00C43557" w:rsidP="005D751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84" w:type="dxa"/>
          </w:tcPr>
          <w:p w:rsidR="00AD55EC" w:rsidRPr="005D751B" w:rsidRDefault="00E56600" w:rsidP="00E56600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/9</w:t>
            </w:r>
          </w:p>
        </w:tc>
        <w:tc>
          <w:tcPr>
            <w:tcW w:w="1043" w:type="dxa"/>
          </w:tcPr>
          <w:p w:rsidR="00AD55EC" w:rsidRPr="001069E5" w:rsidRDefault="00AD55EC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053" w:type="dxa"/>
          </w:tcPr>
          <w:p w:rsidR="00AD55EC" w:rsidRPr="001069E5" w:rsidRDefault="00AD55EC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56600" w:rsidRPr="005D751B" w:rsidTr="00AD55EC">
        <w:trPr>
          <w:trHeight w:val="537"/>
        </w:trPr>
        <w:tc>
          <w:tcPr>
            <w:tcW w:w="993" w:type="dxa"/>
            <w:vAlign w:val="center"/>
          </w:tcPr>
          <w:p w:rsidR="00AD55EC" w:rsidRPr="005D751B" w:rsidRDefault="00E523A3" w:rsidP="00770AD7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-6</w:t>
            </w:r>
          </w:p>
        </w:tc>
        <w:tc>
          <w:tcPr>
            <w:tcW w:w="3889" w:type="dxa"/>
            <w:vAlign w:val="center"/>
          </w:tcPr>
          <w:p w:rsidR="00AD55EC" w:rsidRPr="005D751B" w:rsidRDefault="00AD55EC" w:rsidP="00770AD7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D751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змерение отрезков и углов.</w:t>
            </w:r>
          </w:p>
        </w:tc>
        <w:tc>
          <w:tcPr>
            <w:tcW w:w="1256" w:type="dxa"/>
          </w:tcPr>
          <w:p w:rsidR="00AD55EC" w:rsidRPr="005D751B" w:rsidRDefault="00C43557" w:rsidP="005D751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84" w:type="dxa"/>
          </w:tcPr>
          <w:p w:rsidR="00E56600" w:rsidRDefault="00E56600" w:rsidP="00E56600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,17,</w:t>
            </w:r>
          </w:p>
          <w:p w:rsidR="00AD55EC" w:rsidRPr="005D751B" w:rsidRDefault="00E56600" w:rsidP="00E56600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/9</w:t>
            </w:r>
          </w:p>
        </w:tc>
        <w:tc>
          <w:tcPr>
            <w:tcW w:w="1043" w:type="dxa"/>
          </w:tcPr>
          <w:p w:rsidR="00AD55EC" w:rsidRPr="001069E5" w:rsidRDefault="00AD55EC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053" w:type="dxa"/>
          </w:tcPr>
          <w:p w:rsidR="00AD55EC" w:rsidRPr="001069E5" w:rsidRDefault="00AD55EC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56600" w:rsidRPr="005D751B" w:rsidTr="00AD55EC">
        <w:trPr>
          <w:trHeight w:val="417"/>
        </w:trPr>
        <w:tc>
          <w:tcPr>
            <w:tcW w:w="993" w:type="dxa"/>
            <w:vAlign w:val="center"/>
          </w:tcPr>
          <w:p w:rsidR="00AD55EC" w:rsidRPr="005D751B" w:rsidRDefault="00E523A3" w:rsidP="00770AD7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-8</w:t>
            </w:r>
          </w:p>
        </w:tc>
        <w:tc>
          <w:tcPr>
            <w:tcW w:w="3889" w:type="dxa"/>
            <w:vAlign w:val="center"/>
          </w:tcPr>
          <w:p w:rsidR="00AD55EC" w:rsidRPr="005D751B" w:rsidRDefault="00AD55EC" w:rsidP="00770AD7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D751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ерпендикулярные прямые</w:t>
            </w:r>
            <w:r w:rsidR="00C4355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1256" w:type="dxa"/>
          </w:tcPr>
          <w:p w:rsidR="00AD55EC" w:rsidRPr="005D751B" w:rsidRDefault="00C43557" w:rsidP="005D751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84" w:type="dxa"/>
          </w:tcPr>
          <w:p w:rsidR="00AD55EC" w:rsidRPr="005D751B" w:rsidRDefault="00E56600" w:rsidP="00E56600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4,25/9</w:t>
            </w:r>
          </w:p>
        </w:tc>
        <w:tc>
          <w:tcPr>
            <w:tcW w:w="1043" w:type="dxa"/>
          </w:tcPr>
          <w:p w:rsidR="00AD55EC" w:rsidRPr="001069E5" w:rsidRDefault="00AD55EC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053" w:type="dxa"/>
          </w:tcPr>
          <w:p w:rsidR="00AD55EC" w:rsidRPr="001069E5" w:rsidRDefault="00AD55EC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56600" w:rsidRPr="005D751B" w:rsidTr="00AD55EC">
        <w:trPr>
          <w:trHeight w:val="473"/>
        </w:trPr>
        <w:tc>
          <w:tcPr>
            <w:tcW w:w="993" w:type="dxa"/>
            <w:vAlign w:val="center"/>
          </w:tcPr>
          <w:p w:rsidR="00AD55EC" w:rsidRPr="005D751B" w:rsidRDefault="00E523A3" w:rsidP="00770AD7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-10</w:t>
            </w:r>
          </w:p>
        </w:tc>
        <w:tc>
          <w:tcPr>
            <w:tcW w:w="3889" w:type="dxa"/>
            <w:vAlign w:val="center"/>
          </w:tcPr>
          <w:p w:rsidR="00AD55EC" w:rsidRPr="005D751B" w:rsidRDefault="00AD55EC" w:rsidP="00770AD7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D751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. Тестовая работа</w:t>
            </w:r>
          </w:p>
        </w:tc>
        <w:tc>
          <w:tcPr>
            <w:tcW w:w="1256" w:type="dxa"/>
          </w:tcPr>
          <w:p w:rsidR="00AD55EC" w:rsidRPr="005D751B" w:rsidRDefault="00AD55EC" w:rsidP="005D751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D751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84" w:type="dxa"/>
          </w:tcPr>
          <w:p w:rsidR="00AD55EC" w:rsidRPr="005D751B" w:rsidRDefault="00E56600" w:rsidP="00E56600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2/10</w:t>
            </w:r>
          </w:p>
        </w:tc>
        <w:tc>
          <w:tcPr>
            <w:tcW w:w="1043" w:type="dxa"/>
          </w:tcPr>
          <w:p w:rsidR="00AD55EC" w:rsidRPr="001069E5" w:rsidRDefault="00AD55EC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053" w:type="dxa"/>
          </w:tcPr>
          <w:p w:rsidR="00AD55EC" w:rsidRPr="001069E5" w:rsidRDefault="00AD55EC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56600" w:rsidRPr="005D751B" w:rsidTr="00AD55EC">
        <w:trPr>
          <w:trHeight w:val="473"/>
        </w:trPr>
        <w:tc>
          <w:tcPr>
            <w:tcW w:w="993" w:type="dxa"/>
            <w:vAlign w:val="center"/>
          </w:tcPr>
          <w:p w:rsidR="00AD55EC" w:rsidRPr="005D751B" w:rsidRDefault="00E523A3" w:rsidP="00770AD7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3889" w:type="dxa"/>
            <w:vAlign w:val="center"/>
          </w:tcPr>
          <w:p w:rsidR="00AD55EC" w:rsidRPr="005D751B" w:rsidRDefault="00AD55EC" w:rsidP="00770AD7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1</w:t>
            </w:r>
          </w:p>
        </w:tc>
        <w:tc>
          <w:tcPr>
            <w:tcW w:w="1256" w:type="dxa"/>
          </w:tcPr>
          <w:p w:rsidR="00AD55EC" w:rsidRPr="005D751B" w:rsidRDefault="00AD55EC" w:rsidP="005D751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84" w:type="dxa"/>
          </w:tcPr>
          <w:p w:rsidR="00AD55EC" w:rsidRPr="005D751B" w:rsidRDefault="00E56600" w:rsidP="00E56600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/10</w:t>
            </w:r>
          </w:p>
        </w:tc>
        <w:tc>
          <w:tcPr>
            <w:tcW w:w="1043" w:type="dxa"/>
          </w:tcPr>
          <w:p w:rsidR="00AD55EC" w:rsidRPr="001069E5" w:rsidRDefault="00AD55EC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053" w:type="dxa"/>
          </w:tcPr>
          <w:p w:rsidR="00AD55EC" w:rsidRPr="001069E5" w:rsidRDefault="00AD55EC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56600" w:rsidRPr="005D751B" w:rsidTr="00AD55EC">
        <w:tc>
          <w:tcPr>
            <w:tcW w:w="993" w:type="dxa"/>
            <w:vAlign w:val="center"/>
          </w:tcPr>
          <w:p w:rsidR="00AD55EC" w:rsidRPr="005D751B" w:rsidRDefault="00AD55EC" w:rsidP="00770AD7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889" w:type="dxa"/>
            <w:vAlign w:val="center"/>
          </w:tcPr>
          <w:p w:rsidR="00AD55EC" w:rsidRPr="005D751B" w:rsidRDefault="00AD55EC" w:rsidP="00770AD7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5D751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Глава </w:t>
            </w:r>
            <w:r w:rsidRPr="005D751B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  <w:t>II</w:t>
            </w:r>
            <w:r w:rsidRPr="005D751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. Треугольники</w:t>
            </w:r>
          </w:p>
        </w:tc>
        <w:tc>
          <w:tcPr>
            <w:tcW w:w="1256" w:type="dxa"/>
          </w:tcPr>
          <w:p w:rsidR="00AD55EC" w:rsidRPr="005D751B" w:rsidRDefault="00770AD7" w:rsidP="005D751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984" w:type="dxa"/>
          </w:tcPr>
          <w:p w:rsidR="00AD55EC" w:rsidRPr="00C5044C" w:rsidRDefault="00C5044C" w:rsidP="00E56600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</w:pPr>
            <w:r w:rsidRPr="00C5044C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  <w:t>9/10-18/12</w:t>
            </w:r>
          </w:p>
        </w:tc>
        <w:tc>
          <w:tcPr>
            <w:tcW w:w="1043" w:type="dxa"/>
          </w:tcPr>
          <w:p w:rsidR="00AD55EC" w:rsidRPr="001069E5" w:rsidRDefault="00AD55EC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053" w:type="dxa"/>
          </w:tcPr>
          <w:p w:rsidR="00AD55EC" w:rsidRPr="001069E5" w:rsidRDefault="00AD55EC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56600" w:rsidRPr="005D751B" w:rsidTr="00AD55EC">
        <w:tc>
          <w:tcPr>
            <w:tcW w:w="993" w:type="dxa"/>
            <w:vAlign w:val="center"/>
          </w:tcPr>
          <w:p w:rsidR="00AD55EC" w:rsidRPr="005D751B" w:rsidRDefault="00E523A3" w:rsidP="00770AD7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-14</w:t>
            </w:r>
          </w:p>
        </w:tc>
        <w:tc>
          <w:tcPr>
            <w:tcW w:w="3889" w:type="dxa"/>
            <w:vAlign w:val="center"/>
          </w:tcPr>
          <w:p w:rsidR="00AD55EC" w:rsidRPr="005D751B" w:rsidRDefault="00AD55EC" w:rsidP="00770AD7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D751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ервый признак равенства треугольников</w:t>
            </w:r>
          </w:p>
        </w:tc>
        <w:tc>
          <w:tcPr>
            <w:tcW w:w="1256" w:type="dxa"/>
          </w:tcPr>
          <w:p w:rsidR="00AD55EC" w:rsidRPr="005D751B" w:rsidRDefault="00AD55EC" w:rsidP="005D751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D751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84" w:type="dxa"/>
          </w:tcPr>
          <w:p w:rsidR="00AD55EC" w:rsidRPr="005D751B" w:rsidRDefault="00E56600" w:rsidP="00E56600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,15,16/10</w:t>
            </w:r>
          </w:p>
        </w:tc>
        <w:tc>
          <w:tcPr>
            <w:tcW w:w="1043" w:type="dxa"/>
          </w:tcPr>
          <w:p w:rsidR="00AD55EC" w:rsidRPr="001069E5" w:rsidRDefault="00AD55EC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053" w:type="dxa"/>
          </w:tcPr>
          <w:p w:rsidR="00AD55EC" w:rsidRPr="001069E5" w:rsidRDefault="00AD55EC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56600" w:rsidRPr="005D751B" w:rsidTr="00AD55EC">
        <w:tc>
          <w:tcPr>
            <w:tcW w:w="993" w:type="dxa"/>
            <w:vAlign w:val="center"/>
          </w:tcPr>
          <w:p w:rsidR="00AD55EC" w:rsidRPr="005D751B" w:rsidRDefault="00E523A3" w:rsidP="00770AD7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-18</w:t>
            </w:r>
          </w:p>
        </w:tc>
        <w:tc>
          <w:tcPr>
            <w:tcW w:w="3889" w:type="dxa"/>
            <w:vAlign w:val="center"/>
          </w:tcPr>
          <w:p w:rsidR="00AD55EC" w:rsidRPr="005D751B" w:rsidRDefault="00AD55EC" w:rsidP="00770AD7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D751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едианы биссектрисы и высоты треугольника. Тестовая работа</w:t>
            </w:r>
          </w:p>
        </w:tc>
        <w:tc>
          <w:tcPr>
            <w:tcW w:w="1256" w:type="dxa"/>
          </w:tcPr>
          <w:p w:rsidR="00AD55EC" w:rsidRPr="005D751B" w:rsidRDefault="00C43557" w:rsidP="005D751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984" w:type="dxa"/>
          </w:tcPr>
          <w:p w:rsidR="00AD55EC" w:rsidRDefault="00E56600" w:rsidP="00E56600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,23,29,</w:t>
            </w:r>
          </w:p>
          <w:p w:rsidR="00E56600" w:rsidRPr="005D751B" w:rsidRDefault="00E56600" w:rsidP="00E56600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0/10</w:t>
            </w:r>
          </w:p>
        </w:tc>
        <w:tc>
          <w:tcPr>
            <w:tcW w:w="1043" w:type="dxa"/>
          </w:tcPr>
          <w:p w:rsidR="00AD55EC" w:rsidRPr="001069E5" w:rsidRDefault="00AD55EC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053" w:type="dxa"/>
          </w:tcPr>
          <w:p w:rsidR="00AD55EC" w:rsidRPr="001069E5" w:rsidRDefault="00AD55EC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56600" w:rsidRPr="005D751B" w:rsidTr="00AD55EC">
        <w:tc>
          <w:tcPr>
            <w:tcW w:w="993" w:type="dxa"/>
            <w:vAlign w:val="center"/>
          </w:tcPr>
          <w:p w:rsidR="00AD55EC" w:rsidRPr="005D751B" w:rsidRDefault="00E523A3" w:rsidP="00770AD7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-22</w:t>
            </w:r>
          </w:p>
        </w:tc>
        <w:tc>
          <w:tcPr>
            <w:tcW w:w="3889" w:type="dxa"/>
            <w:vAlign w:val="center"/>
          </w:tcPr>
          <w:p w:rsidR="00AD55EC" w:rsidRPr="005D751B" w:rsidRDefault="00AD55EC" w:rsidP="00770AD7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D751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торой и третий признаки равенства треугольников. </w:t>
            </w:r>
          </w:p>
          <w:p w:rsidR="00AD55EC" w:rsidRPr="005D751B" w:rsidRDefault="00AD55EC" w:rsidP="00770AD7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D751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стовая работа</w:t>
            </w:r>
          </w:p>
        </w:tc>
        <w:tc>
          <w:tcPr>
            <w:tcW w:w="1256" w:type="dxa"/>
          </w:tcPr>
          <w:p w:rsidR="00AD55EC" w:rsidRPr="005D751B" w:rsidRDefault="00C43557" w:rsidP="005D751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984" w:type="dxa"/>
          </w:tcPr>
          <w:p w:rsidR="00E56600" w:rsidRDefault="00E56600" w:rsidP="00E56600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,13,19,</w:t>
            </w:r>
          </w:p>
          <w:p w:rsidR="00AD55EC" w:rsidRPr="005D751B" w:rsidRDefault="00E56600" w:rsidP="00E56600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/11</w:t>
            </w:r>
          </w:p>
        </w:tc>
        <w:tc>
          <w:tcPr>
            <w:tcW w:w="1043" w:type="dxa"/>
          </w:tcPr>
          <w:p w:rsidR="00AD55EC" w:rsidRPr="001069E5" w:rsidRDefault="00AD55EC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053" w:type="dxa"/>
          </w:tcPr>
          <w:p w:rsidR="00AD55EC" w:rsidRPr="001069E5" w:rsidRDefault="00AD55EC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56600" w:rsidRPr="005D751B" w:rsidTr="00AD55EC">
        <w:tc>
          <w:tcPr>
            <w:tcW w:w="993" w:type="dxa"/>
            <w:vAlign w:val="center"/>
          </w:tcPr>
          <w:p w:rsidR="00AD55EC" w:rsidRPr="005D751B" w:rsidRDefault="00E523A3" w:rsidP="00770AD7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3-25</w:t>
            </w:r>
          </w:p>
        </w:tc>
        <w:tc>
          <w:tcPr>
            <w:tcW w:w="3889" w:type="dxa"/>
            <w:vAlign w:val="center"/>
          </w:tcPr>
          <w:p w:rsidR="00AD55EC" w:rsidRPr="005D751B" w:rsidRDefault="00AD55EC" w:rsidP="00770AD7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D751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дачи на построение</w:t>
            </w:r>
          </w:p>
        </w:tc>
        <w:tc>
          <w:tcPr>
            <w:tcW w:w="1256" w:type="dxa"/>
          </w:tcPr>
          <w:p w:rsidR="00AD55EC" w:rsidRPr="005D751B" w:rsidRDefault="00C43557" w:rsidP="005D751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84" w:type="dxa"/>
          </w:tcPr>
          <w:p w:rsidR="00AD55EC" w:rsidRPr="005D751B" w:rsidRDefault="00E56600" w:rsidP="00E56600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6,27,3/12</w:t>
            </w:r>
          </w:p>
        </w:tc>
        <w:tc>
          <w:tcPr>
            <w:tcW w:w="1043" w:type="dxa"/>
          </w:tcPr>
          <w:p w:rsidR="00AD55EC" w:rsidRPr="001069E5" w:rsidRDefault="00AD55EC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053" w:type="dxa"/>
          </w:tcPr>
          <w:p w:rsidR="00AD55EC" w:rsidRPr="001069E5" w:rsidRDefault="00AD55EC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56600" w:rsidRPr="005D751B" w:rsidTr="00AD55EC">
        <w:tc>
          <w:tcPr>
            <w:tcW w:w="993" w:type="dxa"/>
            <w:vAlign w:val="center"/>
          </w:tcPr>
          <w:p w:rsidR="00AD55EC" w:rsidRPr="005D751B" w:rsidRDefault="00E523A3" w:rsidP="00770AD7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6-27</w:t>
            </w:r>
          </w:p>
        </w:tc>
        <w:tc>
          <w:tcPr>
            <w:tcW w:w="3889" w:type="dxa"/>
            <w:vAlign w:val="center"/>
          </w:tcPr>
          <w:p w:rsidR="00AD55EC" w:rsidRPr="005D751B" w:rsidRDefault="00AD55EC" w:rsidP="00770AD7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D751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</w:t>
            </w:r>
          </w:p>
        </w:tc>
        <w:tc>
          <w:tcPr>
            <w:tcW w:w="1256" w:type="dxa"/>
          </w:tcPr>
          <w:p w:rsidR="00AD55EC" w:rsidRPr="005D751B" w:rsidRDefault="00AD55EC" w:rsidP="005D751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D751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84" w:type="dxa"/>
          </w:tcPr>
          <w:p w:rsidR="00AD55EC" w:rsidRPr="005D751B" w:rsidRDefault="00E56600" w:rsidP="00E56600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,10/12</w:t>
            </w:r>
          </w:p>
        </w:tc>
        <w:tc>
          <w:tcPr>
            <w:tcW w:w="1043" w:type="dxa"/>
          </w:tcPr>
          <w:p w:rsidR="00AD55EC" w:rsidRPr="001069E5" w:rsidRDefault="00AD55EC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053" w:type="dxa"/>
          </w:tcPr>
          <w:p w:rsidR="00AD55EC" w:rsidRPr="001069E5" w:rsidRDefault="00AD55EC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56600" w:rsidRPr="005D751B" w:rsidTr="00AD55EC">
        <w:tc>
          <w:tcPr>
            <w:tcW w:w="993" w:type="dxa"/>
            <w:vAlign w:val="center"/>
          </w:tcPr>
          <w:p w:rsidR="00AD55EC" w:rsidRPr="005D751B" w:rsidRDefault="00E523A3" w:rsidP="00770AD7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3889" w:type="dxa"/>
            <w:vAlign w:val="center"/>
          </w:tcPr>
          <w:p w:rsidR="00AD55EC" w:rsidRPr="005D751B" w:rsidRDefault="00AD55EC" w:rsidP="00770AD7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D751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2</w:t>
            </w:r>
          </w:p>
        </w:tc>
        <w:tc>
          <w:tcPr>
            <w:tcW w:w="1256" w:type="dxa"/>
          </w:tcPr>
          <w:p w:rsidR="00AD55EC" w:rsidRPr="005D751B" w:rsidRDefault="00AD55EC" w:rsidP="005D751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D751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84" w:type="dxa"/>
          </w:tcPr>
          <w:p w:rsidR="00AD55EC" w:rsidRPr="005D751B" w:rsidRDefault="00E56600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/12</w:t>
            </w:r>
          </w:p>
        </w:tc>
        <w:tc>
          <w:tcPr>
            <w:tcW w:w="1043" w:type="dxa"/>
          </w:tcPr>
          <w:p w:rsidR="00AD55EC" w:rsidRPr="001069E5" w:rsidRDefault="00AD55EC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053" w:type="dxa"/>
          </w:tcPr>
          <w:p w:rsidR="00AD55EC" w:rsidRPr="001069E5" w:rsidRDefault="00AD55EC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56600" w:rsidRPr="005D751B" w:rsidTr="00AD55EC">
        <w:tc>
          <w:tcPr>
            <w:tcW w:w="993" w:type="dxa"/>
            <w:vAlign w:val="center"/>
          </w:tcPr>
          <w:p w:rsidR="00AD55EC" w:rsidRPr="005D751B" w:rsidRDefault="00E523A3" w:rsidP="00770AD7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9-30</w:t>
            </w:r>
          </w:p>
        </w:tc>
        <w:tc>
          <w:tcPr>
            <w:tcW w:w="3889" w:type="dxa"/>
            <w:vAlign w:val="center"/>
          </w:tcPr>
          <w:p w:rsidR="00AD55EC" w:rsidRPr="005D751B" w:rsidRDefault="00AD55EC" w:rsidP="00770AD7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D751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езерв </w:t>
            </w:r>
          </w:p>
        </w:tc>
        <w:tc>
          <w:tcPr>
            <w:tcW w:w="1256" w:type="dxa"/>
          </w:tcPr>
          <w:p w:rsidR="00AD55EC" w:rsidRPr="005D751B" w:rsidRDefault="00770AD7" w:rsidP="005D751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84" w:type="dxa"/>
          </w:tcPr>
          <w:p w:rsidR="00AD55EC" w:rsidRPr="005D751B" w:rsidRDefault="00E56600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,18/12</w:t>
            </w:r>
          </w:p>
        </w:tc>
        <w:tc>
          <w:tcPr>
            <w:tcW w:w="1043" w:type="dxa"/>
          </w:tcPr>
          <w:p w:rsidR="00AD55EC" w:rsidRPr="001069E5" w:rsidRDefault="00AD55EC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053" w:type="dxa"/>
          </w:tcPr>
          <w:p w:rsidR="00AD55EC" w:rsidRPr="001069E5" w:rsidRDefault="00AD55EC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56600" w:rsidRPr="005D751B" w:rsidTr="00AD55EC">
        <w:tc>
          <w:tcPr>
            <w:tcW w:w="993" w:type="dxa"/>
            <w:vAlign w:val="center"/>
          </w:tcPr>
          <w:p w:rsidR="00AD55EC" w:rsidRPr="005D751B" w:rsidRDefault="00AD55EC" w:rsidP="00770AD7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889" w:type="dxa"/>
            <w:vAlign w:val="center"/>
          </w:tcPr>
          <w:p w:rsidR="00AD55EC" w:rsidRPr="005D751B" w:rsidRDefault="00AD55EC" w:rsidP="00770AD7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5D751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Глава </w:t>
            </w:r>
            <w:r w:rsidRPr="005D751B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  <w:t>III</w:t>
            </w:r>
            <w:r w:rsidRPr="005D751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. Параллельные прямые </w:t>
            </w:r>
          </w:p>
        </w:tc>
        <w:tc>
          <w:tcPr>
            <w:tcW w:w="1256" w:type="dxa"/>
          </w:tcPr>
          <w:p w:rsidR="00AD55EC" w:rsidRPr="005D751B" w:rsidRDefault="00770AD7" w:rsidP="005D751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984" w:type="dxa"/>
          </w:tcPr>
          <w:p w:rsidR="00AD55EC" w:rsidRPr="00C5044C" w:rsidRDefault="00C5044C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</w:pPr>
            <w:r w:rsidRPr="00C5044C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  <w:t>24/12-12/02</w:t>
            </w:r>
          </w:p>
        </w:tc>
        <w:tc>
          <w:tcPr>
            <w:tcW w:w="1043" w:type="dxa"/>
          </w:tcPr>
          <w:p w:rsidR="00AD55EC" w:rsidRPr="001069E5" w:rsidRDefault="00AD55EC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053" w:type="dxa"/>
          </w:tcPr>
          <w:p w:rsidR="00AD55EC" w:rsidRPr="001069E5" w:rsidRDefault="00AD55EC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56600" w:rsidRPr="005D751B" w:rsidTr="00AD55EC">
        <w:tc>
          <w:tcPr>
            <w:tcW w:w="993" w:type="dxa"/>
            <w:vAlign w:val="center"/>
          </w:tcPr>
          <w:p w:rsidR="00AD55EC" w:rsidRPr="005D751B" w:rsidRDefault="00E523A3" w:rsidP="00770AD7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1-35</w:t>
            </w:r>
          </w:p>
        </w:tc>
        <w:tc>
          <w:tcPr>
            <w:tcW w:w="3889" w:type="dxa"/>
            <w:vAlign w:val="center"/>
          </w:tcPr>
          <w:p w:rsidR="00AD55EC" w:rsidRPr="005D751B" w:rsidRDefault="00AD55EC" w:rsidP="00770AD7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D751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изнаки параллельности двух прямых. Самостоятельная работа </w:t>
            </w:r>
          </w:p>
        </w:tc>
        <w:tc>
          <w:tcPr>
            <w:tcW w:w="1256" w:type="dxa"/>
          </w:tcPr>
          <w:p w:rsidR="00AD55EC" w:rsidRPr="005D751B" w:rsidRDefault="00770AD7" w:rsidP="005D751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984" w:type="dxa"/>
          </w:tcPr>
          <w:p w:rsidR="00E56600" w:rsidRDefault="00E56600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4,25/12</w:t>
            </w:r>
          </w:p>
          <w:p w:rsidR="00AD55EC" w:rsidRPr="005D751B" w:rsidRDefault="00E56600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,15,21/01</w:t>
            </w:r>
          </w:p>
        </w:tc>
        <w:tc>
          <w:tcPr>
            <w:tcW w:w="1043" w:type="dxa"/>
          </w:tcPr>
          <w:p w:rsidR="00AD55EC" w:rsidRPr="001069E5" w:rsidRDefault="00AD55EC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053" w:type="dxa"/>
          </w:tcPr>
          <w:p w:rsidR="00AD55EC" w:rsidRPr="001069E5" w:rsidRDefault="00AD55EC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56600" w:rsidRPr="005D751B" w:rsidTr="00AD55EC">
        <w:trPr>
          <w:trHeight w:val="581"/>
        </w:trPr>
        <w:tc>
          <w:tcPr>
            <w:tcW w:w="993" w:type="dxa"/>
            <w:vAlign w:val="center"/>
          </w:tcPr>
          <w:p w:rsidR="00AD55EC" w:rsidRPr="005D751B" w:rsidRDefault="00E523A3" w:rsidP="00770AD7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6-37</w:t>
            </w:r>
          </w:p>
        </w:tc>
        <w:tc>
          <w:tcPr>
            <w:tcW w:w="3889" w:type="dxa"/>
            <w:vAlign w:val="center"/>
          </w:tcPr>
          <w:p w:rsidR="00AD55EC" w:rsidRPr="005D751B" w:rsidRDefault="00AD55EC" w:rsidP="00770AD7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D751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Аксиома </w:t>
            </w:r>
            <w:proofErr w:type="gramStart"/>
            <w:r w:rsidRPr="005D751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араллельных</w:t>
            </w:r>
            <w:proofErr w:type="gramEnd"/>
            <w:r w:rsidRPr="005D751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рямых. Тестовая работа</w:t>
            </w:r>
          </w:p>
        </w:tc>
        <w:tc>
          <w:tcPr>
            <w:tcW w:w="1256" w:type="dxa"/>
          </w:tcPr>
          <w:p w:rsidR="00AD55EC" w:rsidRPr="005D751B" w:rsidRDefault="00AD55EC" w:rsidP="005D751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D751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84" w:type="dxa"/>
          </w:tcPr>
          <w:p w:rsidR="00AD55EC" w:rsidRPr="005D751B" w:rsidRDefault="00E56600" w:rsidP="00E56600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,28/01</w:t>
            </w:r>
          </w:p>
        </w:tc>
        <w:tc>
          <w:tcPr>
            <w:tcW w:w="1043" w:type="dxa"/>
          </w:tcPr>
          <w:p w:rsidR="00AD55EC" w:rsidRPr="001069E5" w:rsidRDefault="00AD55EC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053" w:type="dxa"/>
          </w:tcPr>
          <w:p w:rsidR="00AD55EC" w:rsidRPr="001069E5" w:rsidRDefault="00AD55EC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56600" w:rsidRPr="005D751B" w:rsidTr="00AD55EC">
        <w:tc>
          <w:tcPr>
            <w:tcW w:w="993" w:type="dxa"/>
            <w:vAlign w:val="center"/>
          </w:tcPr>
          <w:p w:rsidR="00AD55EC" w:rsidRPr="005D751B" w:rsidRDefault="00E523A3" w:rsidP="00770AD7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8-39</w:t>
            </w:r>
          </w:p>
        </w:tc>
        <w:tc>
          <w:tcPr>
            <w:tcW w:w="3889" w:type="dxa"/>
            <w:vAlign w:val="center"/>
          </w:tcPr>
          <w:p w:rsidR="00AD55EC" w:rsidRPr="005D751B" w:rsidRDefault="00AD55EC" w:rsidP="00770AD7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D751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</w:t>
            </w:r>
          </w:p>
        </w:tc>
        <w:tc>
          <w:tcPr>
            <w:tcW w:w="1256" w:type="dxa"/>
          </w:tcPr>
          <w:p w:rsidR="00AD55EC" w:rsidRPr="005D751B" w:rsidRDefault="00AD55EC" w:rsidP="005D751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D751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84" w:type="dxa"/>
          </w:tcPr>
          <w:p w:rsidR="00AD55EC" w:rsidRPr="005D751B" w:rsidRDefault="00E56600" w:rsidP="00E56600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9/01, 4/02</w:t>
            </w:r>
          </w:p>
        </w:tc>
        <w:tc>
          <w:tcPr>
            <w:tcW w:w="1043" w:type="dxa"/>
          </w:tcPr>
          <w:p w:rsidR="00AD55EC" w:rsidRPr="001069E5" w:rsidRDefault="00AD55EC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053" w:type="dxa"/>
          </w:tcPr>
          <w:p w:rsidR="00AD55EC" w:rsidRPr="005D751B" w:rsidRDefault="00AD55EC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E56600" w:rsidRPr="005D751B" w:rsidTr="00AD55EC">
        <w:tc>
          <w:tcPr>
            <w:tcW w:w="993" w:type="dxa"/>
            <w:vAlign w:val="center"/>
          </w:tcPr>
          <w:p w:rsidR="00AD55EC" w:rsidRPr="005D751B" w:rsidRDefault="00E523A3" w:rsidP="00770AD7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3889" w:type="dxa"/>
            <w:vAlign w:val="center"/>
          </w:tcPr>
          <w:p w:rsidR="00AD55EC" w:rsidRPr="005D751B" w:rsidRDefault="00AD55EC" w:rsidP="00770AD7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D751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3</w:t>
            </w:r>
          </w:p>
        </w:tc>
        <w:tc>
          <w:tcPr>
            <w:tcW w:w="1256" w:type="dxa"/>
          </w:tcPr>
          <w:p w:rsidR="00AD55EC" w:rsidRPr="005D751B" w:rsidRDefault="00AD55EC" w:rsidP="005D751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D751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84" w:type="dxa"/>
          </w:tcPr>
          <w:p w:rsidR="00AD55EC" w:rsidRPr="005D751B" w:rsidRDefault="00E56600" w:rsidP="00E56600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/02</w:t>
            </w:r>
          </w:p>
        </w:tc>
        <w:tc>
          <w:tcPr>
            <w:tcW w:w="1043" w:type="dxa"/>
          </w:tcPr>
          <w:p w:rsidR="00AD55EC" w:rsidRPr="001069E5" w:rsidRDefault="00AD55EC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053" w:type="dxa"/>
          </w:tcPr>
          <w:p w:rsidR="00AD55EC" w:rsidRPr="005D751B" w:rsidRDefault="00AD55EC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E56600" w:rsidRPr="005D751B" w:rsidTr="00AD55EC">
        <w:tc>
          <w:tcPr>
            <w:tcW w:w="993" w:type="dxa"/>
            <w:vAlign w:val="center"/>
          </w:tcPr>
          <w:p w:rsidR="005D751B" w:rsidRPr="005D751B" w:rsidRDefault="00E523A3" w:rsidP="00770AD7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1-42</w:t>
            </w:r>
          </w:p>
        </w:tc>
        <w:tc>
          <w:tcPr>
            <w:tcW w:w="3889" w:type="dxa"/>
            <w:vAlign w:val="center"/>
          </w:tcPr>
          <w:p w:rsidR="005D751B" w:rsidRPr="005D751B" w:rsidRDefault="005D751B" w:rsidP="00770AD7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D751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зерв</w:t>
            </w:r>
          </w:p>
        </w:tc>
        <w:tc>
          <w:tcPr>
            <w:tcW w:w="1256" w:type="dxa"/>
          </w:tcPr>
          <w:p w:rsidR="005D751B" w:rsidRPr="005D751B" w:rsidRDefault="00770AD7" w:rsidP="005D751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84" w:type="dxa"/>
          </w:tcPr>
          <w:p w:rsidR="005D751B" w:rsidRPr="005D751B" w:rsidRDefault="00E56600" w:rsidP="00E56600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,12/02</w:t>
            </w:r>
          </w:p>
        </w:tc>
        <w:tc>
          <w:tcPr>
            <w:tcW w:w="1043" w:type="dxa"/>
          </w:tcPr>
          <w:p w:rsidR="005D751B" w:rsidRPr="001069E5" w:rsidRDefault="005D751B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053" w:type="dxa"/>
          </w:tcPr>
          <w:p w:rsidR="005D751B" w:rsidRPr="005D751B" w:rsidRDefault="005D751B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E56600" w:rsidRPr="005D751B" w:rsidTr="00AD55EC">
        <w:tc>
          <w:tcPr>
            <w:tcW w:w="993" w:type="dxa"/>
            <w:vAlign w:val="center"/>
          </w:tcPr>
          <w:p w:rsidR="005D751B" w:rsidRPr="005D751B" w:rsidRDefault="005D751B" w:rsidP="00770AD7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889" w:type="dxa"/>
            <w:vAlign w:val="center"/>
          </w:tcPr>
          <w:p w:rsidR="005D751B" w:rsidRPr="005D751B" w:rsidRDefault="005D751B" w:rsidP="00770AD7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5D751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Глава </w:t>
            </w:r>
            <w:r w:rsidRPr="005D751B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  <w:t>IV</w:t>
            </w:r>
            <w:r w:rsidRPr="005D751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. Соотношения между сторонами и углами треугольника</w:t>
            </w:r>
          </w:p>
        </w:tc>
        <w:tc>
          <w:tcPr>
            <w:tcW w:w="1256" w:type="dxa"/>
            <w:vAlign w:val="center"/>
          </w:tcPr>
          <w:p w:rsidR="005D751B" w:rsidRPr="005D751B" w:rsidRDefault="00770AD7" w:rsidP="005D751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984" w:type="dxa"/>
          </w:tcPr>
          <w:p w:rsidR="005D751B" w:rsidRPr="00C5044C" w:rsidRDefault="00C5044C" w:rsidP="00C5044C">
            <w:pPr>
              <w:spacing w:after="0" w:line="36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</w:pPr>
            <w:r w:rsidRPr="00C5044C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  <w:t>18/02-28/04</w:t>
            </w:r>
          </w:p>
        </w:tc>
        <w:tc>
          <w:tcPr>
            <w:tcW w:w="1043" w:type="dxa"/>
          </w:tcPr>
          <w:p w:rsidR="005D751B" w:rsidRPr="001069E5" w:rsidRDefault="005D751B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053" w:type="dxa"/>
          </w:tcPr>
          <w:p w:rsidR="005D751B" w:rsidRPr="005D751B" w:rsidRDefault="005D751B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E56600" w:rsidRPr="005D751B" w:rsidTr="00AD55EC">
        <w:tc>
          <w:tcPr>
            <w:tcW w:w="993" w:type="dxa"/>
            <w:vAlign w:val="center"/>
          </w:tcPr>
          <w:p w:rsidR="005D751B" w:rsidRPr="005D751B" w:rsidRDefault="00E523A3" w:rsidP="00770AD7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3-45</w:t>
            </w:r>
          </w:p>
        </w:tc>
        <w:tc>
          <w:tcPr>
            <w:tcW w:w="3889" w:type="dxa"/>
            <w:vAlign w:val="center"/>
          </w:tcPr>
          <w:p w:rsidR="005D751B" w:rsidRPr="005D751B" w:rsidRDefault="005D751B" w:rsidP="00770AD7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D751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умма углов треугольника. Тестовая работа</w:t>
            </w:r>
          </w:p>
        </w:tc>
        <w:tc>
          <w:tcPr>
            <w:tcW w:w="1256" w:type="dxa"/>
          </w:tcPr>
          <w:p w:rsidR="005D751B" w:rsidRPr="005D751B" w:rsidRDefault="00770AD7" w:rsidP="005D751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84" w:type="dxa"/>
          </w:tcPr>
          <w:p w:rsidR="005D751B" w:rsidRPr="005D751B" w:rsidRDefault="00E56600" w:rsidP="00E56600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,19,25/02</w:t>
            </w:r>
          </w:p>
        </w:tc>
        <w:tc>
          <w:tcPr>
            <w:tcW w:w="1043" w:type="dxa"/>
          </w:tcPr>
          <w:p w:rsidR="005D751B" w:rsidRPr="001069E5" w:rsidRDefault="005D751B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053" w:type="dxa"/>
          </w:tcPr>
          <w:p w:rsidR="005D751B" w:rsidRPr="005D751B" w:rsidRDefault="005D751B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E56600" w:rsidRPr="005D751B" w:rsidTr="00AD55EC">
        <w:tc>
          <w:tcPr>
            <w:tcW w:w="993" w:type="dxa"/>
            <w:vAlign w:val="center"/>
          </w:tcPr>
          <w:p w:rsidR="005D751B" w:rsidRPr="005D751B" w:rsidRDefault="00E523A3" w:rsidP="00770AD7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46-48</w:t>
            </w:r>
          </w:p>
        </w:tc>
        <w:tc>
          <w:tcPr>
            <w:tcW w:w="3889" w:type="dxa"/>
          </w:tcPr>
          <w:p w:rsidR="005D751B" w:rsidRPr="005D751B" w:rsidRDefault="005D751B" w:rsidP="00770AD7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D751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отношения между сторонами и углами треугольника</w:t>
            </w:r>
          </w:p>
        </w:tc>
        <w:tc>
          <w:tcPr>
            <w:tcW w:w="1256" w:type="dxa"/>
          </w:tcPr>
          <w:p w:rsidR="005D751B" w:rsidRPr="005D751B" w:rsidRDefault="00770AD7" w:rsidP="005D751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84" w:type="dxa"/>
          </w:tcPr>
          <w:p w:rsidR="005D751B" w:rsidRPr="005D751B" w:rsidRDefault="00E56600" w:rsidP="00E56600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6,3,4/03</w:t>
            </w:r>
          </w:p>
        </w:tc>
        <w:tc>
          <w:tcPr>
            <w:tcW w:w="1043" w:type="dxa"/>
          </w:tcPr>
          <w:p w:rsidR="005D751B" w:rsidRPr="001069E5" w:rsidRDefault="005D751B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053" w:type="dxa"/>
          </w:tcPr>
          <w:p w:rsidR="005D751B" w:rsidRPr="005D751B" w:rsidRDefault="005D751B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E56600" w:rsidRPr="005D751B" w:rsidTr="00AD55EC">
        <w:tc>
          <w:tcPr>
            <w:tcW w:w="993" w:type="dxa"/>
            <w:vAlign w:val="center"/>
          </w:tcPr>
          <w:p w:rsidR="005D751B" w:rsidRPr="005D751B" w:rsidRDefault="00E523A3" w:rsidP="00770AD7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9</w:t>
            </w:r>
          </w:p>
        </w:tc>
        <w:tc>
          <w:tcPr>
            <w:tcW w:w="3889" w:type="dxa"/>
            <w:vAlign w:val="center"/>
          </w:tcPr>
          <w:p w:rsidR="005D751B" w:rsidRPr="005D751B" w:rsidRDefault="005D751B" w:rsidP="00770AD7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D751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4</w:t>
            </w:r>
          </w:p>
        </w:tc>
        <w:tc>
          <w:tcPr>
            <w:tcW w:w="1256" w:type="dxa"/>
          </w:tcPr>
          <w:p w:rsidR="005D751B" w:rsidRPr="005D751B" w:rsidRDefault="005D751B" w:rsidP="005D751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D751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84" w:type="dxa"/>
          </w:tcPr>
          <w:p w:rsidR="005D751B" w:rsidRPr="005D751B" w:rsidRDefault="00E56600" w:rsidP="00E56600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/03</w:t>
            </w:r>
          </w:p>
        </w:tc>
        <w:tc>
          <w:tcPr>
            <w:tcW w:w="1043" w:type="dxa"/>
          </w:tcPr>
          <w:p w:rsidR="005D751B" w:rsidRPr="001069E5" w:rsidRDefault="005D751B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053" w:type="dxa"/>
          </w:tcPr>
          <w:p w:rsidR="005D751B" w:rsidRPr="005D751B" w:rsidRDefault="005D751B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E56600" w:rsidRPr="005D751B" w:rsidTr="00AD55EC">
        <w:tc>
          <w:tcPr>
            <w:tcW w:w="993" w:type="dxa"/>
            <w:vAlign w:val="center"/>
          </w:tcPr>
          <w:p w:rsidR="005D751B" w:rsidRPr="005D751B" w:rsidRDefault="00E523A3" w:rsidP="00770AD7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0-52</w:t>
            </w:r>
          </w:p>
        </w:tc>
        <w:tc>
          <w:tcPr>
            <w:tcW w:w="3889" w:type="dxa"/>
            <w:vAlign w:val="center"/>
          </w:tcPr>
          <w:p w:rsidR="005D751B" w:rsidRPr="005D751B" w:rsidRDefault="005D751B" w:rsidP="00770AD7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D751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ямоугольные треугольники. Тестовая работа</w:t>
            </w:r>
          </w:p>
        </w:tc>
        <w:tc>
          <w:tcPr>
            <w:tcW w:w="1256" w:type="dxa"/>
          </w:tcPr>
          <w:p w:rsidR="005D751B" w:rsidRPr="005D751B" w:rsidRDefault="005D751B" w:rsidP="005D751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D751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84" w:type="dxa"/>
          </w:tcPr>
          <w:p w:rsidR="005D751B" w:rsidRPr="005D751B" w:rsidRDefault="00E56600" w:rsidP="00E56600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,17,18/03</w:t>
            </w:r>
          </w:p>
        </w:tc>
        <w:tc>
          <w:tcPr>
            <w:tcW w:w="1043" w:type="dxa"/>
          </w:tcPr>
          <w:p w:rsidR="005D751B" w:rsidRPr="001069E5" w:rsidRDefault="005D751B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053" w:type="dxa"/>
          </w:tcPr>
          <w:p w:rsidR="005D751B" w:rsidRPr="005D751B" w:rsidRDefault="005D751B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E56600" w:rsidRPr="005D751B" w:rsidTr="00AD55EC">
        <w:tc>
          <w:tcPr>
            <w:tcW w:w="993" w:type="dxa"/>
            <w:vAlign w:val="center"/>
          </w:tcPr>
          <w:p w:rsidR="005D751B" w:rsidRPr="005D751B" w:rsidRDefault="00E523A3" w:rsidP="00770AD7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3-55</w:t>
            </w:r>
          </w:p>
        </w:tc>
        <w:tc>
          <w:tcPr>
            <w:tcW w:w="3889" w:type="dxa"/>
            <w:vAlign w:val="center"/>
          </w:tcPr>
          <w:p w:rsidR="005D751B" w:rsidRPr="005D751B" w:rsidRDefault="005D751B" w:rsidP="00770AD7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D751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строение треугольника по трем элементам</w:t>
            </w:r>
          </w:p>
        </w:tc>
        <w:tc>
          <w:tcPr>
            <w:tcW w:w="1256" w:type="dxa"/>
          </w:tcPr>
          <w:p w:rsidR="005D751B" w:rsidRPr="005D751B" w:rsidRDefault="00770AD7" w:rsidP="005D751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84" w:type="dxa"/>
          </w:tcPr>
          <w:p w:rsidR="005D751B" w:rsidRPr="005D751B" w:rsidRDefault="00864076" w:rsidP="00E56600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4,25,7/04</w:t>
            </w:r>
          </w:p>
        </w:tc>
        <w:tc>
          <w:tcPr>
            <w:tcW w:w="1043" w:type="dxa"/>
          </w:tcPr>
          <w:p w:rsidR="005D751B" w:rsidRPr="001069E5" w:rsidRDefault="005D751B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053" w:type="dxa"/>
          </w:tcPr>
          <w:p w:rsidR="005D751B" w:rsidRPr="005D751B" w:rsidRDefault="005D751B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E56600" w:rsidRPr="005D751B" w:rsidTr="00770AD7">
        <w:trPr>
          <w:trHeight w:val="423"/>
        </w:trPr>
        <w:tc>
          <w:tcPr>
            <w:tcW w:w="993" w:type="dxa"/>
            <w:vAlign w:val="center"/>
          </w:tcPr>
          <w:p w:rsidR="005D751B" w:rsidRPr="005D751B" w:rsidRDefault="00E523A3" w:rsidP="00770AD7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6-58</w:t>
            </w:r>
          </w:p>
        </w:tc>
        <w:tc>
          <w:tcPr>
            <w:tcW w:w="3889" w:type="dxa"/>
            <w:vAlign w:val="center"/>
          </w:tcPr>
          <w:p w:rsidR="005D751B" w:rsidRPr="005D751B" w:rsidRDefault="005D751B" w:rsidP="00770AD7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D751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</w:t>
            </w:r>
          </w:p>
        </w:tc>
        <w:tc>
          <w:tcPr>
            <w:tcW w:w="1256" w:type="dxa"/>
          </w:tcPr>
          <w:p w:rsidR="005D751B" w:rsidRPr="005D751B" w:rsidRDefault="005D751B" w:rsidP="005D751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D751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84" w:type="dxa"/>
          </w:tcPr>
          <w:p w:rsidR="005D751B" w:rsidRPr="005D751B" w:rsidRDefault="00864076" w:rsidP="00E56600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,14,15/04</w:t>
            </w:r>
          </w:p>
        </w:tc>
        <w:tc>
          <w:tcPr>
            <w:tcW w:w="1043" w:type="dxa"/>
          </w:tcPr>
          <w:p w:rsidR="005D751B" w:rsidRPr="001069E5" w:rsidRDefault="005D751B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053" w:type="dxa"/>
          </w:tcPr>
          <w:p w:rsidR="005D751B" w:rsidRPr="005D751B" w:rsidRDefault="005D751B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E56600" w:rsidRPr="005D751B" w:rsidTr="00770AD7">
        <w:trPr>
          <w:trHeight w:val="345"/>
        </w:trPr>
        <w:tc>
          <w:tcPr>
            <w:tcW w:w="993" w:type="dxa"/>
            <w:vAlign w:val="center"/>
          </w:tcPr>
          <w:p w:rsidR="005D751B" w:rsidRPr="005D751B" w:rsidRDefault="00E523A3" w:rsidP="00770AD7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9</w:t>
            </w:r>
          </w:p>
        </w:tc>
        <w:tc>
          <w:tcPr>
            <w:tcW w:w="3889" w:type="dxa"/>
            <w:vAlign w:val="center"/>
          </w:tcPr>
          <w:p w:rsidR="005D751B" w:rsidRPr="005D751B" w:rsidRDefault="005D751B" w:rsidP="00770AD7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D751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5</w:t>
            </w:r>
          </w:p>
        </w:tc>
        <w:tc>
          <w:tcPr>
            <w:tcW w:w="1256" w:type="dxa"/>
          </w:tcPr>
          <w:p w:rsidR="005D751B" w:rsidRPr="005D751B" w:rsidRDefault="005D751B" w:rsidP="005D751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D751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84" w:type="dxa"/>
          </w:tcPr>
          <w:p w:rsidR="005D751B" w:rsidRPr="005D751B" w:rsidRDefault="00864076" w:rsidP="00E56600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/04</w:t>
            </w:r>
          </w:p>
        </w:tc>
        <w:tc>
          <w:tcPr>
            <w:tcW w:w="1043" w:type="dxa"/>
          </w:tcPr>
          <w:p w:rsidR="005D751B" w:rsidRPr="001069E5" w:rsidRDefault="005D751B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053" w:type="dxa"/>
          </w:tcPr>
          <w:p w:rsidR="005D751B" w:rsidRPr="005D751B" w:rsidRDefault="005D751B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E56600" w:rsidRPr="005D751B" w:rsidTr="00770AD7">
        <w:trPr>
          <w:trHeight w:val="412"/>
        </w:trPr>
        <w:tc>
          <w:tcPr>
            <w:tcW w:w="993" w:type="dxa"/>
            <w:vAlign w:val="center"/>
          </w:tcPr>
          <w:p w:rsidR="005D751B" w:rsidRPr="005D751B" w:rsidRDefault="00993E72" w:rsidP="00770AD7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0-61</w:t>
            </w:r>
          </w:p>
        </w:tc>
        <w:tc>
          <w:tcPr>
            <w:tcW w:w="3889" w:type="dxa"/>
            <w:vAlign w:val="center"/>
          </w:tcPr>
          <w:p w:rsidR="005D751B" w:rsidRPr="005D751B" w:rsidRDefault="005D751B" w:rsidP="00770AD7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D751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зерв</w:t>
            </w:r>
          </w:p>
        </w:tc>
        <w:tc>
          <w:tcPr>
            <w:tcW w:w="1256" w:type="dxa"/>
          </w:tcPr>
          <w:p w:rsidR="005D751B" w:rsidRPr="005D751B" w:rsidRDefault="005D751B" w:rsidP="005D751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D751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84" w:type="dxa"/>
          </w:tcPr>
          <w:p w:rsidR="005D751B" w:rsidRPr="005D751B" w:rsidRDefault="00864076" w:rsidP="00E56600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,28/04</w:t>
            </w:r>
          </w:p>
        </w:tc>
        <w:tc>
          <w:tcPr>
            <w:tcW w:w="1043" w:type="dxa"/>
          </w:tcPr>
          <w:p w:rsidR="005D751B" w:rsidRPr="001069E5" w:rsidRDefault="005D751B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053" w:type="dxa"/>
          </w:tcPr>
          <w:p w:rsidR="005D751B" w:rsidRPr="005D751B" w:rsidRDefault="005D751B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E56600" w:rsidRPr="005D751B" w:rsidTr="00AD55EC">
        <w:tc>
          <w:tcPr>
            <w:tcW w:w="993" w:type="dxa"/>
            <w:vAlign w:val="center"/>
          </w:tcPr>
          <w:p w:rsidR="005D751B" w:rsidRPr="005D751B" w:rsidRDefault="00993E72" w:rsidP="00770AD7">
            <w:pPr>
              <w:tabs>
                <w:tab w:val="left" w:pos="94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2-70</w:t>
            </w:r>
          </w:p>
        </w:tc>
        <w:tc>
          <w:tcPr>
            <w:tcW w:w="3889" w:type="dxa"/>
            <w:vAlign w:val="center"/>
          </w:tcPr>
          <w:p w:rsidR="005D751B" w:rsidRDefault="005D751B" w:rsidP="00770AD7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5D751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овторение. Решение задач</w:t>
            </w:r>
          </w:p>
          <w:p w:rsidR="00770AD7" w:rsidRPr="005D751B" w:rsidRDefault="00770AD7" w:rsidP="00770AD7">
            <w:pPr>
              <w:tabs>
                <w:tab w:val="left" w:pos="945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вая контрольная работа</w:t>
            </w:r>
          </w:p>
        </w:tc>
        <w:tc>
          <w:tcPr>
            <w:tcW w:w="1256" w:type="dxa"/>
          </w:tcPr>
          <w:p w:rsidR="005D751B" w:rsidRPr="005D751B" w:rsidRDefault="00770AD7" w:rsidP="005D751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984" w:type="dxa"/>
          </w:tcPr>
          <w:p w:rsidR="00864076" w:rsidRDefault="00864076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9,5,6,12,13,</w:t>
            </w:r>
          </w:p>
          <w:p w:rsidR="005D751B" w:rsidRPr="005D751B" w:rsidRDefault="00864076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,2026,27/5</w:t>
            </w:r>
          </w:p>
        </w:tc>
        <w:tc>
          <w:tcPr>
            <w:tcW w:w="1043" w:type="dxa"/>
          </w:tcPr>
          <w:p w:rsidR="005D751B" w:rsidRPr="001069E5" w:rsidRDefault="005D751B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053" w:type="dxa"/>
          </w:tcPr>
          <w:p w:rsidR="005D751B" w:rsidRPr="005D751B" w:rsidRDefault="005D751B" w:rsidP="005D751B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:rsidR="001A6095" w:rsidRDefault="001A6095" w:rsidP="009B63E8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D751B" w:rsidRDefault="005D751B" w:rsidP="009B63E8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D751B" w:rsidRPr="005D751B" w:rsidRDefault="005D751B" w:rsidP="009B63E8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70AD7" w:rsidRDefault="00770AD7" w:rsidP="001A6095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70AD7" w:rsidRDefault="00770AD7" w:rsidP="001A6095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70AD7" w:rsidRDefault="00770AD7" w:rsidP="001A6095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70AD7" w:rsidRDefault="00770AD7" w:rsidP="001A6095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70AD7" w:rsidRDefault="00770AD7" w:rsidP="001A6095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70AD7" w:rsidRDefault="00770AD7" w:rsidP="001A6095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70AD7" w:rsidRDefault="00770AD7" w:rsidP="001A6095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70AD7" w:rsidRDefault="00770AD7" w:rsidP="001A6095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70AD7" w:rsidRDefault="00770AD7" w:rsidP="001A6095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70AD7" w:rsidRDefault="00770AD7" w:rsidP="001A6095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70AD7" w:rsidRDefault="00770AD7" w:rsidP="001A6095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70AD7" w:rsidRDefault="00770AD7" w:rsidP="001A6095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70AD7" w:rsidRDefault="00770AD7" w:rsidP="001A6095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70AD7" w:rsidRDefault="00770AD7" w:rsidP="001A6095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70AD7" w:rsidRDefault="00770AD7" w:rsidP="001A6095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70AD7" w:rsidRDefault="00770AD7" w:rsidP="001A6095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70AD7" w:rsidRDefault="00770AD7" w:rsidP="001A6095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70AD7" w:rsidRDefault="00770AD7" w:rsidP="001A6095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D7952" w:rsidRPr="004212EF" w:rsidRDefault="003D7952" w:rsidP="001A6095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51AD1" w:rsidRDefault="00A51AD1" w:rsidP="00A51AD1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Содержание</w:t>
      </w:r>
    </w:p>
    <w:p w:rsidR="009B63E8" w:rsidRPr="001A6095" w:rsidRDefault="009B63E8" w:rsidP="001A609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A6095">
        <w:rPr>
          <w:rFonts w:ascii="Times New Roman" w:hAnsi="Times New Roman" w:cs="Times New Roman"/>
          <w:b/>
          <w:sz w:val="24"/>
          <w:szCs w:val="24"/>
        </w:rPr>
        <w:t>Начальные поня</w:t>
      </w:r>
      <w:r w:rsidR="001A6095" w:rsidRPr="001A6095">
        <w:rPr>
          <w:rFonts w:ascii="Times New Roman" w:hAnsi="Times New Roman" w:cs="Times New Roman"/>
          <w:b/>
          <w:sz w:val="24"/>
          <w:szCs w:val="24"/>
        </w:rPr>
        <w:t>тия и теоремы геометрии</w:t>
      </w:r>
      <w:r w:rsidR="001A6095" w:rsidRPr="001A6095">
        <w:rPr>
          <w:rFonts w:ascii="Times New Roman" w:hAnsi="Times New Roman" w:cs="Times New Roman"/>
          <w:sz w:val="24"/>
          <w:szCs w:val="24"/>
        </w:rPr>
        <w:t xml:space="preserve"> </w:t>
      </w:r>
      <w:r w:rsidR="00EC5F30" w:rsidRPr="00EC5F30">
        <w:rPr>
          <w:rFonts w:ascii="Times New Roman" w:hAnsi="Times New Roman" w:cs="Times New Roman"/>
          <w:b/>
          <w:sz w:val="24"/>
          <w:szCs w:val="24"/>
        </w:rPr>
        <w:t>(11ч.)</w:t>
      </w:r>
      <w:proofErr w:type="gramStart"/>
      <w:r w:rsidR="001A6095" w:rsidRPr="001A6095">
        <w:rPr>
          <w:rFonts w:ascii="Times New Roman" w:hAnsi="Times New Roman" w:cs="Times New Roman"/>
          <w:sz w:val="24"/>
          <w:szCs w:val="24"/>
        </w:rPr>
        <w:t xml:space="preserve"> </w:t>
      </w:r>
      <w:r w:rsidRPr="001A6095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1A6095">
        <w:rPr>
          <w:rFonts w:ascii="Times New Roman" w:hAnsi="Times New Roman" w:cs="Times New Roman"/>
          <w:sz w:val="24"/>
          <w:szCs w:val="24"/>
        </w:rPr>
        <w:t xml:space="preserve"> Возникновение геометрии из практики. Геометрические фигуры. Равенство в геометрии. Точка, прямая и плоскость. Понятие о геометрическом месте точек. Расстояние. Отрезок, луч. Ломаная. Угол. Прямой угол. Острые и тупые углы. Вертикальные и смежные углы. Биссектриса угла и ее свойства.</w:t>
      </w:r>
    </w:p>
    <w:p w:rsidR="009B63E8" w:rsidRPr="001A6095" w:rsidRDefault="009B63E8" w:rsidP="001A609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A6095">
        <w:rPr>
          <w:rFonts w:ascii="Times New Roman" w:hAnsi="Times New Roman" w:cs="Times New Roman"/>
          <w:sz w:val="24"/>
          <w:szCs w:val="24"/>
        </w:rPr>
        <w:t xml:space="preserve">Параллельные и пересекающиеся прямые. Перпендикулярность </w:t>
      </w:r>
      <w:proofErr w:type="gramStart"/>
      <w:r w:rsidRPr="001A6095">
        <w:rPr>
          <w:rFonts w:ascii="Times New Roman" w:hAnsi="Times New Roman" w:cs="Times New Roman"/>
          <w:sz w:val="24"/>
          <w:szCs w:val="24"/>
        </w:rPr>
        <w:t>прямых</w:t>
      </w:r>
      <w:proofErr w:type="gramEnd"/>
      <w:r w:rsidRPr="001A6095">
        <w:rPr>
          <w:rFonts w:ascii="Times New Roman" w:hAnsi="Times New Roman" w:cs="Times New Roman"/>
          <w:sz w:val="24"/>
          <w:szCs w:val="24"/>
        </w:rPr>
        <w:t xml:space="preserve">. Теоремы о параллельности </w:t>
      </w:r>
      <w:proofErr w:type="gramStart"/>
      <w:r w:rsidRPr="001A6095">
        <w:rPr>
          <w:rFonts w:ascii="Times New Roman" w:hAnsi="Times New Roman" w:cs="Times New Roman"/>
          <w:sz w:val="24"/>
          <w:szCs w:val="24"/>
        </w:rPr>
        <w:t>прямых</w:t>
      </w:r>
      <w:proofErr w:type="gramEnd"/>
      <w:r w:rsidRPr="001A6095">
        <w:rPr>
          <w:rFonts w:ascii="Times New Roman" w:hAnsi="Times New Roman" w:cs="Times New Roman"/>
          <w:sz w:val="24"/>
          <w:szCs w:val="24"/>
        </w:rPr>
        <w:t xml:space="preserve">. Свойство серединного перпендикуляра к отрезку. Перпендикуляр и наклонная </w:t>
      </w:r>
      <w:proofErr w:type="gramStart"/>
      <w:r w:rsidRPr="001A6095">
        <w:rPr>
          <w:rFonts w:ascii="Times New Roman" w:hAnsi="Times New Roman" w:cs="Times New Roman"/>
          <w:sz w:val="24"/>
          <w:szCs w:val="24"/>
        </w:rPr>
        <w:t>к</w:t>
      </w:r>
      <w:proofErr w:type="gramEnd"/>
      <w:r w:rsidRPr="001A6095">
        <w:rPr>
          <w:rFonts w:ascii="Times New Roman" w:hAnsi="Times New Roman" w:cs="Times New Roman"/>
          <w:sz w:val="24"/>
          <w:szCs w:val="24"/>
        </w:rPr>
        <w:t xml:space="preserve"> прямой.</w:t>
      </w:r>
    </w:p>
    <w:p w:rsidR="009B63E8" w:rsidRPr="001A6095" w:rsidRDefault="009B63E8" w:rsidP="001A609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A6095">
        <w:rPr>
          <w:rFonts w:ascii="Times New Roman" w:hAnsi="Times New Roman" w:cs="Times New Roman"/>
          <w:b/>
          <w:sz w:val="24"/>
          <w:szCs w:val="24"/>
        </w:rPr>
        <w:t>Треугольник</w:t>
      </w:r>
      <w:r w:rsidR="00EC5F30">
        <w:rPr>
          <w:rFonts w:ascii="Times New Roman" w:hAnsi="Times New Roman" w:cs="Times New Roman"/>
          <w:b/>
          <w:sz w:val="24"/>
          <w:szCs w:val="24"/>
        </w:rPr>
        <w:t xml:space="preserve"> (19 ч.)</w:t>
      </w:r>
      <w:r w:rsidRPr="001A6095">
        <w:rPr>
          <w:rFonts w:ascii="Times New Roman" w:hAnsi="Times New Roman" w:cs="Times New Roman"/>
          <w:sz w:val="24"/>
          <w:szCs w:val="24"/>
        </w:rPr>
        <w:t xml:space="preserve"> Прямоугольные, остроугольные, и тупоугольные треугольники. Высота, медиана, биссектриса. Равнобедренные и равносторонние треугольники; свойства и признаки равнобедренного треугольника. </w:t>
      </w:r>
    </w:p>
    <w:p w:rsidR="009B63E8" w:rsidRDefault="009B63E8" w:rsidP="001A609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A6095">
        <w:rPr>
          <w:rFonts w:ascii="Times New Roman" w:hAnsi="Times New Roman" w:cs="Times New Roman"/>
          <w:sz w:val="24"/>
          <w:szCs w:val="24"/>
        </w:rPr>
        <w:t>Признаки равенства треугольников. Неравенство треугольника. Сумма углов треугольника. Внешние углы треугольника. Признаки равенства прямоугольных треугольников.</w:t>
      </w:r>
      <w:r w:rsidR="00EC5F30" w:rsidRPr="00EC5F30">
        <w:rPr>
          <w:rFonts w:ascii="Times New Roman" w:hAnsi="Times New Roman" w:cs="Times New Roman"/>
          <w:sz w:val="24"/>
          <w:szCs w:val="24"/>
        </w:rPr>
        <w:t xml:space="preserve"> </w:t>
      </w:r>
      <w:r w:rsidR="00EC5F30" w:rsidRPr="001A6095">
        <w:rPr>
          <w:rFonts w:ascii="Times New Roman" w:hAnsi="Times New Roman" w:cs="Times New Roman"/>
          <w:sz w:val="24"/>
          <w:szCs w:val="24"/>
        </w:rPr>
        <w:t xml:space="preserve">Основные задачи на построение: деление отрезка пополам, построение треугольника по трем сторонам, построение перпендикуляра </w:t>
      </w:r>
      <w:proofErr w:type="gramStart"/>
      <w:r w:rsidR="00EC5F30" w:rsidRPr="001A6095">
        <w:rPr>
          <w:rFonts w:ascii="Times New Roman" w:hAnsi="Times New Roman" w:cs="Times New Roman"/>
          <w:sz w:val="24"/>
          <w:szCs w:val="24"/>
        </w:rPr>
        <w:t>к</w:t>
      </w:r>
      <w:proofErr w:type="gramEnd"/>
      <w:r w:rsidR="00EC5F30" w:rsidRPr="001A6095">
        <w:rPr>
          <w:rFonts w:ascii="Times New Roman" w:hAnsi="Times New Roman" w:cs="Times New Roman"/>
          <w:sz w:val="24"/>
          <w:szCs w:val="24"/>
        </w:rPr>
        <w:t xml:space="preserve"> прямой, построение биссек</w:t>
      </w:r>
      <w:r w:rsidR="00EC5F30">
        <w:rPr>
          <w:rFonts w:ascii="Times New Roman" w:hAnsi="Times New Roman" w:cs="Times New Roman"/>
          <w:sz w:val="24"/>
          <w:szCs w:val="24"/>
        </w:rPr>
        <w:t>трисы, деление отрезка пополам.</w:t>
      </w:r>
    </w:p>
    <w:p w:rsidR="00EC5F30" w:rsidRDefault="00EC5F30" w:rsidP="001A609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5F30">
        <w:rPr>
          <w:rFonts w:ascii="Times New Roman" w:hAnsi="Times New Roman" w:cs="Times New Roman"/>
          <w:b/>
          <w:sz w:val="24"/>
          <w:szCs w:val="24"/>
        </w:rPr>
        <w:t>Параллельные прямые</w:t>
      </w:r>
      <w:r>
        <w:rPr>
          <w:rFonts w:ascii="Times New Roman" w:hAnsi="Times New Roman" w:cs="Times New Roman"/>
          <w:b/>
          <w:sz w:val="24"/>
          <w:szCs w:val="24"/>
        </w:rPr>
        <w:t xml:space="preserve"> (12 ч.)</w:t>
      </w:r>
      <w:r w:rsidRPr="00EC5F30">
        <w:t xml:space="preserve"> </w:t>
      </w:r>
      <w:r w:rsidRPr="00EC5F30">
        <w:rPr>
          <w:rFonts w:ascii="Times New Roman" w:hAnsi="Times New Roman" w:cs="Times New Roman"/>
          <w:sz w:val="24"/>
          <w:szCs w:val="24"/>
        </w:rPr>
        <w:t xml:space="preserve">Признаки параллельности двух прямых. Аксиома </w:t>
      </w:r>
      <w:proofErr w:type="gramStart"/>
      <w:r w:rsidRPr="00EC5F30">
        <w:rPr>
          <w:rFonts w:ascii="Times New Roman" w:hAnsi="Times New Roman" w:cs="Times New Roman"/>
          <w:sz w:val="24"/>
          <w:szCs w:val="24"/>
        </w:rPr>
        <w:t>параллельных</w:t>
      </w:r>
      <w:proofErr w:type="gramEnd"/>
      <w:r w:rsidRPr="00EC5F30">
        <w:rPr>
          <w:rFonts w:ascii="Times New Roman" w:hAnsi="Times New Roman" w:cs="Times New Roman"/>
          <w:sz w:val="24"/>
          <w:szCs w:val="24"/>
        </w:rPr>
        <w:t xml:space="preserve"> прямых. </w:t>
      </w:r>
    </w:p>
    <w:p w:rsidR="00EC5F30" w:rsidRPr="00EC5F30" w:rsidRDefault="00EC5F30" w:rsidP="001A609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5F30">
        <w:rPr>
          <w:rFonts w:ascii="Times New Roman" w:hAnsi="Times New Roman" w:cs="Times New Roman"/>
          <w:b/>
          <w:sz w:val="24"/>
          <w:szCs w:val="24"/>
        </w:rPr>
        <w:t xml:space="preserve"> Соотношения между </w:t>
      </w:r>
      <w:r>
        <w:rPr>
          <w:rFonts w:ascii="Times New Roman" w:hAnsi="Times New Roman" w:cs="Times New Roman"/>
          <w:b/>
          <w:sz w:val="24"/>
          <w:szCs w:val="24"/>
        </w:rPr>
        <w:t>сторонами и углами треугольника (</w:t>
      </w:r>
      <w:r w:rsidRPr="00EC5F30">
        <w:rPr>
          <w:rFonts w:ascii="Times New Roman" w:hAnsi="Times New Roman" w:cs="Times New Roman"/>
          <w:b/>
          <w:sz w:val="24"/>
          <w:szCs w:val="24"/>
        </w:rPr>
        <w:t>19</w:t>
      </w:r>
      <w:r>
        <w:rPr>
          <w:rFonts w:ascii="Times New Roman" w:hAnsi="Times New Roman" w:cs="Times New Roman"/>
          <w:b/>
          <w:sz w:val="24"/>
          <w:szCs w:val="24"/>
        </w:rPr>
        <w:t xml:space="preserve">ч.) </w:t>
      </w:r>
      <w:r w:rsidRPr="00EC5F30">
        <w:rPr>
          <w:rFonts w:ascii="Times New Roman" w:hAnsi="Times New Roman" w:cs="Times New Roman"/>
          <w:sz w:val="24"/>
          <w:szCs w:val="24"/>
        </w:rPr>
        <w:t>Сумма угл</w:t>
      </w:r>
      <w:r>
        <w:rPr>
          <w:rFonts w:ascii="Times New Roman" w:hAnsi="Times New Roman" w:cs="Times New Roman"/>
          <w:sz w:val="24"/>
          <w:szCs w:val="24"/>
        </w:rPr>
        <w:t xml:space="preserve">ов треугольника. </w:t>
      </w:r>
      <w:r w:rsidRPr="00EC5F30">
        <w:rPr>
          <w:rFonts w:ascii="Times New Roman" w:hAnsi="Times New Roman" w:cs="Times New Roman"/>
          <w:sz w:val="24"/>
          <w:szCs w:val="24"/>
        </w:rPr>
        <w:t>Соотношения между сторонами и углами треугольника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EC5F30">
        <w:rPr>
          <w:rFonts w:ascii="Times New Roman" w:hAnsi="Times New Roman" w:cs="Times New Roman"/>
          <w:sz w:val="24"/>
          <w:szCs w:val="24"/>
        </w:rPr>
        <w:t>Прямоугольные треугольники. Построение треугольника по трем элементам</w:t>
      </w:r>
      <w:r w:rsidR="009B63E8" w:rsidRPr="001A6095">
        <w:rPr>
          <w:rFonts w:ascii="Times New Roman" w:hAnsi="Times New Roman" w:cs="Times New Roman"/>
          <w:sz w:val="24"/>
          <w:szCs w:val="24"/>
        </w:rPr>
        <w:t xml:space="preserve">. Длина отрезка. Расстояние от точки </w:t>
      </w:r>
      <w:proofErr w:type="gramStart"/>
      <w:r w:rsidR="009B63E8" w:rsidRPr="001A6095">
        <w:rPr>
          <w:rFonts w:ascii="Times New Roman" w:hAnsi="Times New Roman" w:cs="Times New Roman"/>
          <w:sz w:val="24"/>
          <w:szCs w:val="24"/>
        </w:rPr>
        <w:t>до</w:t>
      </w:r>
      <w:proofErr w:type="gramEnd"/>
      <w:r w:rsidR="009B63E8" w:rsidRPr="001A6095">
        <w:rPr>
          <w:rFonts w:ascii="Times New Roman" w:hAnsi="Times New Roman" w:cs="Times New Roman"/>
          <w:sz w:val="24"/>
          <w:szCs w:val="24"/>
        </w:rPr>
        <w:t xml:space="preserve"> прямой. Расстояние между </w:t>
      </w:r>
      <w:proofErr w:type="gramStart"/>
      <w:r w:rsidR="009B63E8" w:rsidRPr="001A6095">
        <w:rPr>
          <w:rFonts w:ascii="Times New Roman" w:hAnsi="Times New Roman" w:cs="Times New Roman"/>
          <w:sz w:val="24"/>
          <w:szCs w:val="24"/>
        </w:rPr>
        <w:t>параллельными</w:t>
      </w:r>
      <w:proofErr w:type="gramEnd"/>
      <w:r w:rsidR="009B63E8" w:rsidRPr="001A6095">
        <w:rPr>
          <w:rFonts w:ascii="Times New Roman" w:hAnsi="Times New Roman" w:cs="Times New Roman"/>
          <w:sz w:val="24"/>
          <w:szCs w:val="24"/>
        </w:rPr>
        <w:t xml:space="preserve"> прямыми. Градусная мера уг</w:t>
      </w:r>
      <w:r>
        <w:rPr>
          <w:rFonts w:ascii="Times New Roman" w:hAnsi="Times New Roman" w:cs="Times New Roman"/>
          <w:sz w:val="24"/>
          <w:szCs w:val="24"/>
        </w:rPr>
        <w:t>ла.</w:t>
      </w:r>
    </w:p>
    <w:p w:rsidR="001069E5" w:rsidRDefault="00EC5F30" w:rsidP="00EC5F30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Повторение (9 ч.)</w:t>
      </w:r>
    </w:p>
    <w:p w:rsidR="00770AD7" w:rsidRDefault="00770AD7" w:rsidP="009B63E8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70AD7" w:rsidRDefault="00770AD7" w:rsidP="009B63E8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70AD7" w:rsidRDefault="00770AD7" w:rsidP="009B63E8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70AD7" w:rsidRDefault="00770AD7" w:rsidP="009B63E8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70AD7" w:rsidRDefault="00770AD7" w:rsidP="009B63E8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70AD7" w:rsidRDefault="00770AD7" w:rsidP="009B63E8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70AD7" w:rsidRDefault="00770AD7" w:rsidP="009B63E8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70AD7" w:rsidRDefault="00770AD7" w:rsidP="009B63E8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70AD7" w:rsidRDefault="00770AD7" w:rsidP="009B63E8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70AD7" w:rsidRDefault="00770AD7" w:rsidP="009B63E8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70AD7" w:rsidRDefault="00770AD7" w:rsidP="009B63E8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70AD7" w:rsidRDefault="00770AD7" w:rsidP="009B63E8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70AD7" w:rsidRDefault="00770AD7" w:rsidP="009B63E8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70AD7" w:rsidRDefault="00770AD7" w:rsidP="009B63E8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70AD7" w:rsidRDefault="00770AD7" w:rsidP="009B63E8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D7952" w:rsidRDefault="003D7952" w:rsidP="003D7952">
      <w:pPr>
        <w:pStyle w:val="a3"/>
        <w:spacing w:after="160" w:line="259" w:lineRule="auto"/>
        <w:ind w:left="108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4212EF" w:rsidRPr="003D7952" w:rsidRDefault="004212EF" w:rsidP="003D7952">
      <w:pPr>
        <w:pStyle w:val="a3"/>
        <w:spacing w:after="160" w:line="259" w:lineRule="auto"/>
        <w:ind w:left="108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D7952" w:rsidRPr="003D7952" w:rsidRDefault="003D7952" w:rsidP="003D7952">
      <w:pPr>
        <w:pStyle w:val="a3"/>
        <w:spacing w:after="160" w:line="259" w:lineRule="auto"/>
        <w:ind w:left="108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D7952">
        <w:rPr>
          <w:rFonts w:ascii="Times New Roman" w:hAnsi="Times New Roman" w:cs="Times New Roman"/>
          <w:b/>
          <w:sz w:val="24"/>
          <w:szCs w:val="24"/>
        </w:rPr>
        <w:t>Планируемые результаты изучения курса</w:t>
      </w:r>
    </w:p>
    <w:p w:rsidR="003D7952" w:rsidRPr="003D7952" w:rsidRDefault="003D7952" w:rsidP="003D7952">
      <w:pPr>
        <w:jc w:val="both"/>
        <w:rPr>
          <w:rFonts w:ascii="Times New Roman" w:hAnsi="Times New Roman" w:cs="Times New Roman"/>
          <w:sz w:val="24"/>
          <w:szCs w:val="24"/>
        </w:rPr>
      </w:pPr>
      <w:r w:rsidRPr="003D7952">
        <w:rPr>
          <w:rFonts w:ascii="Times New Roman" w:hAnsi="Times New Roman" w:cs="Times New Roman"/>
          <w:sz w:val="24"/>
          <w:szCs w:val="24"/>
        </w:rPr>
        <w:t>В результате изучения курса геометрии 7 класса ученик научится:</w:t>
      </w:r>
    </w:p>
    <w:p w:rsidR="003D7952" w:rsidRPr="003D7952" w:rsidRDefault="003D7952" w:rsidP="003D7952">
      <w:pPr>
        <w:pStyle w:val="a3"/>
        <w:spacing w:after="160" w:line="259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7952">
        <w:rPr>
          <w:rFonts w:ascii="Times New Roman" w:hAnsi="Times New Roman" w:cs="Times New Roman"/>
          <w:sz w:val="24"/>
          <w:szCs w:val="24"/>
        </w:rPr>
        <w:t>-использовать язык геометрии для описания предметов окружающего мира;</w:t>
      </w:r>
    </w:p>
    <w:p w:rsidR="003D7952" w:rsidRPr="003D7952" w:rsidRDefault="003D7952" w:rsidP="003D7952">
      <w:pPr>
        <w:pStyle w:val="a3"/>
        <w:spacing w:after="160" w:line="259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7952">
        <w:rPr>
          <w:rFonts w:ascii="Times New Roman" w:hAnsi="Times New Roman" w:cs="Times New Roman"/>
          <w:sz w:val="24"/>
          <w:szCs w:val="24"/>
        </w:rPr>
        <w:t>-распознавать и изображать на чертежах и рисунках геометрические фигуры и их отношения;</w:t>
      </w:r>
    </w:p>
    <w:p w:rsidR="003D7952" w:rsidRPr="003D7952" w:rsidRDefault="003D7952" w:rsidP="003D7952">
      <w:pPr>
        <w:pStyle w:val="a3"/>
        <w:spacing w:after="160" w:line="259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7952">
        <w:rPr>
          <w:rFonts w:ascii="Times New Roman" w:hAnsi="Times New Roman" w:cs="Times New Roman"/>
          <w:sz w:val="24"/>
          <w:szCs w:val="24"/>
        </w:rPr>
        <w:t>-использовать свойства измерения длин и углов при решении задач на нахождение длины отрезка и градусной меры угла;</w:t>
      </w:r>
    </w:p>
    <w:p w:rsidR="003D7952" w:rsidRPr="003D7952" w:rsidRDefault="003D7952" w:rsidP="003D7952">
      <w:pPr>
        <w:pStyle w:val="a3"/>
        <w:spacing w:after="160" w:line="259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7952">
        <w:rPr>
          <w:rFonts w:ascii="Times New Roman" w:hAnsi="Times New Roman" w:cs="Times New Roman"/>
          <w:sz w:val="24"/>
          <w:szCs w:val="24"/>
        </w:rPr>
        <w:t xml:space="preserve">-решать задачи на вычисление градусных мер углов от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0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0</m:t>
            </m:r>
          </m:sup>
        </m:sSup>
      </m:oMath>
      <w:r w:rsidRPr="003D7952">
        <w:rPr>
          <w:rFonts w:ascii="Times New Roman" w:eastAsiaTheme="minorEastAsia" w:hAnsi="Times New Roman" w:cs="Times New Roman"/>
          <w:sz w:val="24"/>
          <w:szCs w:val="24"/>
        </w:rPr>
        <w:t xml:space="preserve"> до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80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0</m:t>
            </m:r>
          </m:sup>
        </m:sSup>
      </m:oMath>
      <w:r w:rsidRPr="003D7952">
        <w:rPr>
          <w:rFonts w:ascii="Times New Roman" w:eastAsiaTheme="minorEastAsia" w:hAnsi="Times New Roman" w:cs="Times New Roman"/>
          <w:sz w:val="24"/>
          <w:szCs w:val="24"/>
        </w:rPr>
        <w:t xml:space="preserve"> с необходимыми теоретическими обоснованиями, опирающимися на изучение свойства фигур и их элементов;</w:t>
      </w:r>
    </w:p>
    <w:p w:rsidR="003D7952" w:rsidRPr="003D7952" w:rsidRDefault="003D7952" w:rsidP="003D7952">
      <w:pPr>
        <w:pStyle w:val="a3"/>
        <w:spacing w:after="160" w:line="259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7952">
        <w:rPr>
          <w:rFonts w:ascii="Times New Roman" w:eastAsiaTheme="minorEastAsia" w:hAnsi="Times New Roman" w:cs="Times New Roman"/>
          <w:sz w:val="24"/>
          <w:szCs w:val="24"/>
        </w:rPr>
        <w:t>-решать задачи на доказательство, опираясь на изученные свойства фигур и отношения между ними и применяя изученные виды доказательств;</w:t>
      </w:r>
    </w:p>
    <w:p w:rsidR="003D7952" w:rsidRPr="003D7952" w:rsidRDefault="003D7952" w:rsidP="003D7952">
      <w:pPr>
        <w:pStyle w:val="a3"/>
        <w:spacing w:after="160" w:line="259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7952">
        <w:rPr>
          <w:rFonts w:ascii="Times New Roman" w:eastAsiaTheme="minorEastAsia" w:hAnsi="Times New Roman" w:cs="Times New Roman"/>
          <w:sz w:val="24"/>
          <w:szCs w:val="24"/>
        </w:rPr>
        <w:t>-решать несложные задачи на построение циркуля и линейки;</w:t>
      </w:r>
    </w:p>
    <w:p w:rsidR="003D7952" w:rsidRPr="003D7952" w:rsidRDefault="003D7952" w:rsidP="003D7952">
      <w:pPr>
        <w:pStyle w:val="a3"/>
        <w:spacing w:after="160" w:line="259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7952">
        <w:rPr>
          <w:rFonts w:ascii="Times New Roman" w:eastAsiaTheme="minorEastAsia" w:hAnsi="Times New Roman" w:cs="Times New Roman"/>
          <w:sz w:val="24"/>
          <w:szCs w:val="24"/>
        </w:rPr>
        <w:t>-решать практические задачи, связанные с нахождением геометрических величин (используя при необходимости справочники и технические средства).</w:t>
      </w:r>
    </w:p>
    <w:p w:rsidR="003D7952" w:rsidRPr="003D7952" w:rsidRDefault="003D7952" w:rsidP="003D7952">
      <w:pPr>
        <w:ind w:left="36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3D7952">
        <w:rPr>
          <w:rFonts w:ascii="Times New Roman" w:hAnsi="Times New Roman" w:cs="Times New Roman"/>
          <w:i/>
          <w:sz w:val="24"/>
          <w:szCs w:val="24"/>
        </w:rPr>
        <w:t>Ученик получит возможность:</w:t>
      </w:r>
    </w:p>
    <w:p w:rsidR="003D7952" w:rsidRPr="003D7952" w:rsidRDefault="003D7952" w:rsidP="003D7952">
      <w:pPr>
        <w:pStyle w:val="a3"/>
        <w:spacing w:after="160" w:line="259" w:lineRule="auto"/>
        <w:ind w:left="108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3D7952">
        <w:rPr>
          <w:rFonts w:ascii="Times New Roman" w:hAnsi="Times New Roman" w:cs="Times New Roman"/>
          <w:i/>
          <w:sz w:val="24"/>
          <w:szCs w:val="24"/>
        </w:rPr>
        <w:t>-овладеть методами решения задач на вычисления и доказательства: методом от противного;</w:t>
      </w:r>
    </w:p>
    <w:p w:rsidR="003D7952" w:rsidRPr="003D7952" w:rsidRDefault="003D7952" w:rsidP="003D7952">
      <w:pPr>
        <w:pStyle w:val="a3"/>
        <w:spacing w:after="160" w:line="259" w:lineRule="auto"/>
        <w:ind w:left="108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3D7952">
        <w:rPr>
          <w:rFonts w:ascii="Times New Roman" w:hAnsi="Times New Roman" w:cs="Times New Roman"/>
          <w:i/>
          <w:sz w:val="24"/>
          <w:szCs w:val="24"/>
        </w:rPr>
        <w:t>-овладеть традиционной схемой решения задач на построения с помощью циркуля и линейки: анализ, построение, доказательство и исследование</w:t>
      </w:r>
    </w:p>
    <w:p w:rsidR="003D7952" w:rsidRPr="003D7952" w:rsidRDefault="003D7952" w:rsidP="003D7952">
      <w:pPr>
        <w:pStyle w:val="a3"/>
        <w:spacing w:after="160" w:line="259" w:lineRule="auto"/>
        <w:ind w:left="1080"/>
        <w:rPr>
          <w:rFonts w:ascii="Times New Roman" w:hAnsi="Times New Roman" w:cs="Times New Roman"/>
          <w:b/>
          <w:sz w:val="24"/>
          <w:szCs w:val="24"/>
        </w:rPr>
      </w:pPr>
      <w:r w:rsidRPr="003D7952">
        <w:rPr>
          <w:rFonts w:ascii="Times New Roman" w:hAnsi="Times New Roman" w:cs="Times New Roman"/>
          <w:i/>
          <w:sz w:val="24"/>
          <w:szCs w:val="24"/>
        </w:rPr>
        <w:br w:type="page"/>
      </w:r>
    </w:p>
    <w:p w:rsidR="00770AD7" w:rsidRDefault="00770AD7" w:rsidP="009B63E8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D7952" w:rsidRPr="003D7952" w:rsidRDefault="003D7952" w:rsidP="003D7952">
      <w:pPr>
        <w:spacing w:after="120"/>
        <w:jc w:val="center"/>
        <w:rPr>
          <w:rFonts w:ascii="Times New Roman" w:hAnsi="Times New Roman" w:cs="Times New Roman"/>
          <w:b/>
          <w:color w:val="000000"/>
          <w:spacing w:val="-10"/>
          <w:sz w:val="24"/>
          <w:szCs w:val="24"/>
        </w:rPr>
      </w:pPr>
      <w:r w:rsidRPr="003D7952">
        <w:rPr>
          <w:rFonts w:ascii="Times New Roman" w:hAnsi="Times New Roman" w:cs="Times New Roman"/>
          <w:b/>
          <w:color w:val="000000"/>
          <w:spacing w:val="-10"/>
          <w:sz w:val="24"/>
          <w:szCs w:val="24"/>
        </w:rPr>
        <w:t>Литература.</w:t>
      </w:r>
    </w:p>
    <w:p w:rsidR="003D7952" w:rsidRPr="003D7952" w:rsidRDefault="003D7952" w:rsidP="003D7952">
      <w:pPr>
        <w:pStyle w:val="a3"/>
        <w:numPr>
          <w:ilvl w:val="0"/>
          <w:numId w:val="9"/>
        </w:numPr>
        <w:spacing w:after="120" w:line="240" w:lineRule="auto"/>
        <w:rPr>
          <w:rStyle w:val="a7"/>
          <w:rFonts w:ascii="Times New Roman" w:hAnsi="Times New Roman" w:cs="Times New Roman"/>
          <w:b w:val="0"/>
          <w:bCs w:val="0"/>
          <w:sz w:val="24"/>
          <w:szCs w:val="24"/>
        </w:rPr>
      </w:pPr>
      <w:r w:rsidRPr="003D7952">
        <w:rPr>
          <w:rFonts w:ascii="Times New Roman" w:hAnsi="Times New Roman" w:cs="Times New Roman"/>
          <w:sz w:val="24"/>
          <w:szCs w:val="24"/>
        </w:rPr>
        <w:t xml:space="preserve">Учебник. Геометрия: 7 – 9 </w:t>
      </w:r>
      <w:proofErr w:type="spellStart"/>
      <w:r w:rsidRPr="003D7952">
        <w:rPr>
          <w:rFonts w:ascii="Times New Roman" w:hAnsi="Times New Roman" w:cs="Times New Roman"/>
          <w:sz w:val="24"/>
          <w:szCs w:val="24"/>
        </w:rPr>
        <w:t>кл</w:t>
      </w:r>
      <w:proofErr w:type="spellEnd"/>
      <w:r w:rsidRPr="003D7952">
        <w:rPr>
          <w:rFonts w:ascii="Times New Roman" w:hAnsi="Times New Roman" w:cs="Times New Roman"/>
          <w:sz w:val="24"/>
          <w:szCs w:val="24"/>
        </w:rPr>
        <w:t xml:space="preserve">. / Л. С. </w:t>
      </w:r>
      <w:proofErr w:type="spellStart"/>
      <w:r w:rsidRPr="003D7952">
        <w:rPr>
          <w:rFonts w:ascii="Times New Roman" w:hAnsi="Times New Roman" w:cs="Times New Roman"/>
          <w:sz w:val="24"/>
          <w:szCs w:val="24"/>
        </w:rPr>
        <w:t>Атанасян</w:t>
      </w:r>
      <w:proofErr w:type="spellEnd"/>
      <w:r w:rsidRPr="003D7952">
        <w:rPr>
          <w:rFonts w:ascii="Times New Roman" w:hAnsi="Times New Roman" w:cs="Times New Roman"/>
          <w:sz w:val="24"/>
          <w:szCs w:val="24"/>
        </w:rPr>
        <w:t>, В. Ф. Бутузов, С. Б. Кадомцев и др. – М.: Просвещение, 2015.</w:t>
      </w:r>
    </w:p>
    <w:p w:rsidR="003D7952" w:rsidRPr="003D7952" w:rsidRDefault="003D7952" w:rsidP="003D7952">
      <w:pPr>
        <w:pStyle w:val="a3"/>
        <w:numPr>
          <w:ilvl w:val="0"/>
          <w:numId w:val="9"/>
        </w:numPr>
        <w:spacing w:after="120" w:line="240" w:lineRule="auto"/>
        <w:rPr>
          <w:rStyle w:val="a7"/>
          <w:rFonts w:ascii="Times New Roman" w:hAnsi="Times New Roman" w:cs="Times New Roman"/>
          <w:bCs w:val="0"/>
          <w:color w:val="000000"/>
          <w:spacing w:val="-10"/>
          <w:sz w:val="24"/>
          <w:szCs w:val="24"/>
        </w:rPr>
      </w:pPr>
      <w:r w:rsidRPr="003D7952">
        <w:rPr>
          <w:rStyle w:val="a7"/>
          <w:rFonts w:ascii="Times New Roman" w:hAnsi="Times New Roman" w:cs="Times New Roman"/>
          <w:b w:val="0"/>
          <w:sz w:val="24"/>
          <w:szCs w:val="24"/>
        </w:rPr>
        <w:t xml:space="preserve">Тесты по геометрии: 7 класс: к учебнику Л.С. </w:t>
      </w:r>
      <w:proofErr w:type="spellStart"/>
      <w:r w:rsidRPr="003D7952">
        <w:rPr>
          <w:rStyle w:val="a7"/>
          <w:rFonts w:ascii="Times New Roman" w:hAnsi="Times New Roman" w:cs="Times New Roman"/>
          <w:b w:val="0"/>
          <w:sz w:val="24"/>
          <w:szCs w:val="24"/>
        </w:rPr>
        <w:t>Атанасяна</w:t>
      </w:r>
      <w:proofErr w:type="spellEnd"/>
      <w:r w:rsidRPr="003D7952">
        <w:rPr>
          <w:rStyle w:val="a7"/>
          <w:rFonts w:ascii="Times New Roman" w:hAnsi="Times New Roman" w:cs="Times New Roman"/>
          <w:b w:val="0"/>
          <w:sz w:val="24"/>
          <w:szCs w:val="24"/>
        </w:rPr>
        <w:t xml:space="preserve"> и др. «Геометрия 7 – 9 классы» / А. В. </w:t>
      </w:r>
      <w:proofErr w:type="spellStart"/>
      <w:r w:rsidRPr="003D7952">
        <w:rPr>
          <w:rStyle w:val="a7"/>
          <w:rFonts w:ascii="Times New Roman" w:hAnsi="Times New Roman" w:cs="Times New Roman"/>
          <w:b w:val="0"/>
          <w:sz w:val="24"/>
          <w:szCs w:val="24"/>
        </w:rPr>
        <w:t>Фарков</w:t>
      </w:r>
      <w:proofErr w:type="spellEnd"/>
      <w:r w:rsidRPr="003D7952">
        <w:rPr>
          <w:rStyle w:val="a7"/>
          <w:rFonts w:ascii="Times New Roman" w:hAnsi="Times New Roman" w:cs="Times New Roman"/>
          <w:b w:val="0"/>
          <w:sz w:val="24"/>
          <w:szCs w:val="24"/>
        </w:rPr>
        <w:t xml:space="preserve">– </w:t>
      </w:r>
      <w:proofErr w:type="gramStart"/>
      <w:r w:rsidRPr="003D7952">
        <w:rPr>
          <w:rStyle w:val="a7"/>
          <w:rFonts w:ascii="Times New Roman" w:hAnsi="Times New Roman" w:cs="Times New Roman"/>
          <w:b w:val="0"/>
          <w:sz w:val="24"/>
          <w:szCs w:val="24"/>
        </w:rPr>
        <w:t>М.</w:t>
      </w:r>
      <w:proofErr w:type="gramEnd"/>
      <w:r w:rsidRPr="003D7952">
        <w:rPr>
          <w:rStyle w:val="a7"/>
          <w:rFonts w:ascii="Times New Roman" w:hAnsi="Times New Roman" w:cs="Times New Roman"/>
          <w:b w:val="0"/>
          <w:sz w:val="24"/>
          <w:szCs w:val="24"/>
        </w:rPr>
        <w:t>: Издательство «Экзамен», 2015</w:t>
      </w:r>
    </w:p>
    <w:p w:rsidR="003D7952" w:rsidRPr="003D7952" w:rsidRDefault="003D7952" w:rsidP="003D7952">
      <w:pPr>
        <w:pStyle w:val="a3"/>
        <w:numPr>
          <w:ilvl w:val="0"/>
          <w:numId w:val="9"/>
        </w:numPr>
        <w:spacing w:after="120" w:line="240" w:lineRule="auto"/>
        <w:rPr>
          <w:rStyle w:val="a7"/>
          <w:rFonts w:ascii="Times New Roman" w:hAnsi="Times New Roman" w:cs="Times New Roman"/>
          <w:bCs w:val="0"/>
          <w:color w:val="000000"/>
          <w:spacing w:val="-10"/>
          <w:sz w:val="24"/>
          <w:szCs w:val="24"/>
        </w:rPr>
      </w:pPr>
      <w:r w:rsidRPr="003D7952">
        <w:rPr>
          <w:rStyle w:val="a7"/>
          <w:rFonts w:ascii="Times New Roman" w:hAnsi="Times New Roman" w:cs="Times New Roman"/>
          <w:b w:val="0"/>
          <w:sz w:val="24"/>
          <w:szCs w:val="24"/>
        </w:rPr>
        <w:t>Геометрия</w:t>
      </w:r>
      <w:proofErr w:type="gramStart"/>
      <w:r w:rsidRPr="003D7952">
        <w:rPr>
          <w:rStyle w:val="a7"/>
          <w:rFonts w:ascii="Times New Roman" w:hAnsi="Times New Roman" w:cs="Times New Roman"/>
          <w:b w:val="0"/>
          <w:sz w:val="24"/>
          <w:szCs w:val="24"/>
        </w:rPr>
        <w:t xml:space="preserve"> .</w:t>
      </w:r>
      <w:proofErr w:type="gramEnd"/>
      <w:r w:rsidRPr="003D7952">
        <w:rPr>
          <w:rStyle w:val="a7"/>
          <w:rFonts w:ascii="Times New Roman" w:hAnsi="Times New Roman" w:cs="Times New Roman"/>
          <w:b w:val="0"/>
          <w:sz w:val="24"/>
          <w:szCs w:val="24"/>
        </w:rPr>
        <w:t xml:space="preserve"> Тесты. Часть 1 и 2.О. В. </w:t>
      </w:r>
      <w:proofErr w:type="spellStart"/>
      <w:r w:rsidRPr="003D7952">
        <w:rPr>
          <w:rStyle w:val="a7"/>
          <w:rFonts w:ascii="Times New Roman" w:hAnsi="Times New Roman" w:cs="Times New Roman"/>
          <w:b w:val="0"/>
          <w:sz w:val="24"/>
          <w:szCs w:val="24"/>
        </w:rPr>
        <w:t>Белицкая</w:t>
      </w:r>
      <w:proofErr w:type="spellEnd"/>
      <w:r w:rsidRPr="003D7952">
        <w:rPr>
          <w:rStyle w:val="a7"/>
          <w:rFonts w:ascii="Times New Roman" w:hAnsi="Times New Roman" w:cs="Times New Roman"/>
          <w:b w:val="0"/>
          <w:sz w:val="24"/>
          <w:szCs w:val="24"/>
        </w:rPr>
        <w:t>. Издательство «Лицей» 2009</w:t>
      </w:r>
    </w:p>
    <w:p w:rsidR="003D7952" w:rsidRPr="003D7952" w:rsidRDefault="003D7952" w:rsidP="003D7952">
      <w:pPr>
        <w:pStyle w:val="a3"/>
        <w:numPr>
          <w:ilvl w:val="0"/>
          <w:numId w:val="9"/>
        </w:numPr>
        <w:spacing w:after="120" w:line="240" w:lineRule="auto"/>
        <w:rPr>
          <w:rStyle w:val="a7"/>
          <w:rFonts w:ascii="Times New Roman" w:hAnsi="Times New Roman" w:cs="Times New Roman"/>
          <w:bCs w:val="0"/>
          <w:color w:val="000000"/>
          <w:spacing w:val="-10"/>
          <w:sz w:val="24"/>
          <w:szCs w:val="24"/>
        </w:rPr>
      </w:pPr>
      <w:r w:rsidRPr="003D7952">
        <w:rPr>
          <w:rStyle w:val="a7"/>
          <w:rFonts w:ascii="Times New Roman" w:hAnsi="Times New Roman" w:cs="Times New Roman"/>
          <w:b w:val="0"/>
          <w:sz w:val="24"/>
          <w:szCs w:val="24"/>
        </w:rPr>
        <w:t>Контрольные работы</w:t>
      </w:r>
      <w:r w:rsidRPr="003D795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D7952">
        <w:rPr>
          <w:rStyle w:val="a7"/>
          <w:rFonts w:ascii="Times New Roman" w:hAnsi="Times New Roman" w:cs="Times New Roman"/>
          <w:b w:val="0"/>
          <w:sz w:val="24"/>
          <w:szCs w:val="24"/>
        </w:rPr>
        <w:t xml:space="preserve">по геометрии: 7 класс: к учебнику Л.С. </w:t>
      </w:r>
      <w:proofErr w:type="spellStart"/>
      <w:r w:rsidRPr="003D7952">
        <w:rPr>
          <w:rStyle w:val="a7"/>
          <w:rFonts w:ascii="Times New Roman" w:hAnsi="Times New Roman" w:cs="Times New Roman"/>
          <w:b w:val="0"/>
          <w:sz w:val="24"/>
          <w:szCs w:val="24"/>
        </w:rPr>
        <w:t>Атанасяна</w:t>
      </w:r>
      <w:proofErr w:type="spellEnd"/>
      <w:r w:rsidRPr="003D7952">
        <w:rPr>
          <w:rStyle w:val="a7"/>
          <w:rFonts w:ascii="Times New Roman" w:hAnsi="Times New Roman" w:cs="Times New Roman"/>
          <w:b w:val="0"/>
          <w:sz w:val="24"/>
          <w:szCs w:val="24"/>
        </w:rPr>
        <w:t xml:space="preserve"> и др. «Геометрия 7 – 9 классы» / Н.Б. Мельникова. – М.: Издательство «Экзамен», 2014</w:t>
      </w:r>
    </w:p>
    <w:p w:rsidR="003D7952" w:rsidRPr="003D7952" w:rsidRDefault="003D7952" w:rsidP="003D7952">
      <w:pPr>
        <w:pStyle w:val="a3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D7952" w:rsidRPr="003D7952" w:rsidRDefault="003D7952" w:rsidP="003D7952">
      <w:pPr>
        <w:pStyle w:val="a3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D7952">
        <w:rPr>
          <w:rFonts w:ascii="Times New Roman" w:hAnsi="Times New Roman" w:cs="Times New Roman"/>
          <w:b/>
          <w:sz w:val="24"/>
          <w:szCs w:val="24"/>
        </w:rPr>
        <w:t>Интернет-ресурсы</w:t>
      </w:r>
    </w:p>
    <w:p w:rsidR="003D7952" w:rsidRPr="003D7952" w:rsidRDefault="003D7952" w:rsidP="003D795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7952">
        <w:rPr>
          <w:rFonts w:ascii="Times New Roman" w:hAnsi="Times New Roman" w:cs="Times New Roman"/>
          <w:sz w:val="24"/>
          <w:szCs w:val="24"/>
        </w:rPr>
        <w:t xml:space="preserve">      1.</w:t>
      </w:r>
      <w:hyperlink r:id="rId8" w:tgtFrame="_parent" w:history="1">
        <w:r w:rsidRPr="003D7952">
          <w:rPr>
            <w:rFonts w:ascii="Times New Roman" w:hAnsi="Times New Roman" w:cs="Times New Roman"/>
            <w:color w:val="0000FF"/>
            <w:sz w:val="24"/>
            <w:szCs w:val="24"/>
            <w:u w:val="single"/>
            <w:lang w:val="en-US"/>
          </w:rPr>
          <w:t>http</w:t>
        </w:r>
        <w:r w:rsidRPr="003D7952">
          <w:rPr>
            <w:rFonts w:ascii="Times New Roman" w:hAnsi="Times New Roman" w:cs="Times New Roman"/>
            <w:color w:val="0000FF"/>
            <w:sz w:val="24"/>
            <w:szCs w:val="24"/>
            <w:u w:val="single"/>
          </w:rPr>
          <w:t>://</w:t>
        </w:r>
        <w:r w:rsidRPr="003D7952">
          <w:rPr>
            <w:rFonts w:ascii="Times New Roman" w:hAnsi="Times New Roman" w:cs="Times New Roman"/>
            <w:color w:val="0000FF"/>
            <w:sz w:val="24"/>
            <w:szCs w:val="24"/>
            <w:u w:val="single"/>
            <w:lang w:val="en-US"/>
          </w:rPr>
          <w:t>www</w:t>
        </w:r>
        <w:r w:rsidRPr="003D7952">
          <w:rPr>
            <w:rFonts w:ascii="Times New Roman" w:hAnsi="Times New Roman" w:cs="Times New Roman"/>
            <w:color w:val="0000FF"/>
            <w:sz w:val="24"/>
            <w:szCs w:val="24"/>
            <w:u w:val="single"/>
          </w:rPr>
          <w:t>.</w:t>
        </w:r>
        <w:proofErr w:type="spellStart"/>
        <w:r w:rsidRPr="003D7952">
          <w:rPr>
            <w:rFonts w:ascii="Times New Roman" w:hAnsi="Times New Roman" w:cs="Times New Roman"/>
            <w:color w:val="0000FF"/>
            <w:sz w:val="24"/>
            <w:szCs w:val="24"/>
            <w:u w:val="single"/>
            <w:lang w:val="en-US"/>
          </w:rPr>
          <w:t>edu</w:t>
        </w:r>
        <w:proofErr w:type="spellEnd"/>
        <w:r w:rsidRPr="003D7952">
          <w:rPr>
            <w:rFonts w:ascii="Times New Roman" w:hAnsi="Times New Roman" w:cs="Times New Roman"/>
            <w:color w:val="0000FF"/>
            <w:sz w:val="24"/>
            <w:szCs w:val="24"/>
            <w:u w:val="single"/>
          </w:rPr>
          <w:t>.</w:t>
        </w:r>
        <w:proofErr w:type="spellStart"/>
        <w:r w:rsidRPr="003D7952">
          <w:rPr>
            <w:rFonts w:ascii="Times New Roman" w:hAnsi="Times New Roman" w:cs="Times New Roman"/>
            <w:color w:val="0000FF"/>
            <w:sz w:val="24"/>
            <w:szCs w:val="24"/>
            <w:u w:val="single"/>
            <w:lang w:val="en-US"/>
          </w:rPr>
          <w:t>ru</w:t>
        </w:r>
        <w:proofErr w:type="spellEnd"/>
      </w:hyperlink>
      <w:r w:rsidRPr="003D7952">
        <w:rPr>
          <w:rFonts w:ascii="Times New Roman" w:hAnsi="Times New Roman" w:cs="Times New Roman"/>
          <w:sz w:val="24"/>
          <w:szCs w:val="24"/>
        </w:rPr>
        <w:t xml:space="preserve"> - Федеральный портал Российское образование</w:t>
      </w:r>
    </w:p>
    <w:p w:rsidR="003D7952" w:rsidRPr="003D7952" w:rsidRDefault="003D7952" w:rsidP="003D7952">
      <w:p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3D7952">
        <w:rPr>
          <w:rFonts w:ascii="Times New Roman" w:hAnsi="Times New Roman" w:cs="Times New Roman"/>
          <w:sz w:val="24"/>
          <w:szCs w:val="24"/>
        </w:rPr>
        <w:t>2.</w:t>
      </w:r>
      <w:hyperlink r:id="rId9" w:tgtFrame="_parent" w:history="1">
        <w:r w:rsidRPr="003D7952">
          <w:rPr>
            <w:rFonts w:ascii="Times New Roman" w:hAnsi="Times New Roman" w:cs="Times New Roman"/>
            <w:color w:val="0000FF"/>
            <w:sz w:val="24"/>
            <w:szCs w:val="24"/>
            <w:u w:val="single"/>
            <w:lang w:val="en-US"/>
          </w:rPr>
          <w:t>http</w:t>
        </w:r>
        <w:r w:rsidRPr="003D7952">
          <w:rPr>
            <w:rFonts w:ascii="Times New Roman" w:hAnsi="Times New Roman" w:cs="Times New Roman"/>
            <w:color w:val="0000FF"/>
            <w:sz w:val="24"/>
            <w:szCs w:val="24"/>
            <w:u w:val="single"/>
          </w:rPr>
          <w:t>://</w:t>
        </w:r>
        <w:r w:rsidRPr="003D7952">
          <w:rPr>
            <w:rFonts w:ascii="Times New Roman" w:hAnsi="Times New Roman" w:cs="Times New Roman"/>
            <w:color w:val="0000FF"/>
            <w:sz w:val="24"/>
            <w:szCs w:val="24"/>
            <w:u w:val="single"/>
            <w:lang w:val="en-US"/>
          </w:rPr>
          <w:t>www</w:t>
        </w:r>
        <w:r w:rsidRPr="003D7952">
          <w:rPr>
            <w:rFonts w:ascii="Times New Roman" w:hAnsi="Times New Roman" w:cs="Times New Roman"/>
            <w:color w:val="0000FF"/>
            <w:sz w:val="24"/>
            <w:szCs w:val="24"/>
            <w:u w:val="single"/>
          </w:rPr>
          <w:t>.</w:t>
        </w:r>
        <w:r w:rsidRPr="003D7952">
          <w:rPr>
            <w:rFonts w:ascii="Times New Roman" w:hAnsi="Times New Roman" w:cs="Times New Roman"/>
            <w:color w:val="0000FF"/>
            <w:sz w:val="24"/>
            <w:szCs w:val="24"/>
            <w:u w:val="single"/>
            <w:lang w:val="en-US"/>
          </w:rPr>
          <w:t>school</w:t>
        </w:r>
        <w:r w:rsidRPr="003D7952">
          <w:rPr>
            <w:rFonts w:ascii="Times New Roman" w:hAnsi="Times New Roman" w:cs="Times New Roman"/>
            <w:color w:val="0000FF"/>
            <w:sz w:val="24"/>
            <w:szCs w:val="24"/>
            <w:u w:val="single"/>
          </w:rPr>
          <w:t>.</w:t>
        </w:r>
        <w:proofErr w:type="spellStart"/>
        <w:r w:rsidRPr="003D7952">
          <w:rPr>
            <w:rFonts w:ascii="Times New Roman" w:hAnsi="Times New Roman" w:cs="Times New Roman"/>
            <w:color w:val="0000FF"/>
            <w:sz w:val="24"/>
            <w:szCs w:val="24"/>
            <w:u w:val="single"/>
            <w:lang w:val="en-US"/>
          </w:rPr>
          <w:t>edu</w:t>
        </w:r>
        <w:proofErr w:type="spellEnd"/>
        <w:r w:rsidRPr="003D7952">
          <w:rPr>
            <w:rFonts w:ascii="Times New Roman" w:hAnsi="Times New Roman" w:cs="Times New Roman"/>
            <w:color w:val="0000FF"/>
            <w:sz w:val="24"/>
            <w:szCs w:val="24"/>
            <w:u w:val="single"/>
          </w:rPr>
          <w:t>.</w:t>
        </w:r>
        <w:proofErr w:type="spellStart"/>
        <w:r w:rsidRPr="003D7952">
          <w:rPr>
            <w:rFonts w:ascii="Times New Roman" w:hAnsi="Times New Roman" w:cs="Times New Roman"/>
            <w:color w:val="0000FF"/>
            <w:sz w:val="24"/>
            <w:szCs w:val="24"/>
            <w:u w:val="single"/>
            <w:lang w:val="en-US"/>
          </w:rPr>
          <w:t>ru</w:t>
        </w:r>
        <w:proofErr w:type="spellEnd"/>
      </w:hyperlink>
      <w:r w:rsidRPr="003D7952">
        <w:rPr>
          <w:rFonts w:ascii="Times New Roman" w:hAnsi="Times New Roman" w:cs="Times New Roman"/>
          <w:sz w:val="24"/>
          <w:szCs w:val="24"/>
        </w:rPr>
        <w:t xml:space="preserve"> - Российский общеобразовательный портал</w:t>
      </w:r>
    </w:p>
    <w:p w:rsidR="003D7952" w:rsidRPr="003D7952" w:rsidRDefault="003D7952" w:rsidP="003D7952">
      <w:p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3D7952">
        <w:rPr>
          <w:rFonts w:ascii="Times New Roman" w:hAnsi="Times New Roman" w:cs="Times New Roman"/>
          <w:sz w:val="24"/>
          <w:szCs w:val="24"/>
        </w:rPr>
        <w:t>3.</w:t>
      </w:r>
      <w:hyperlink r:id="rId10" w:history="1">
        <w:r w:rsidRPr="003D7952">
          <w:rPr>
            <w:rFonts w:ascii="Times New Roman" w:hAnsi="Times New Roman" w:cs="Times New Roman"/>
            <w:color w:val="0000FF"/>
            <w:sz w:val="24"/>
            <w:szCs w:val="24"/>
            <w:u w:val="single"/>
            <w:lang w:val="en-US"/>
          </w:rPr>
          <w:t>http</w:t>
        </w:r>
        <w:r w:rsidRPr="003D7952">
          <w:rPr>
            <w:rFonts w:ascii="Times New Roman" w:hAnsi="Times New Roman" w:cs="Times New Roman"/>
            <w:color w:val="0000FF"/>
            <w:sz w:val="24"/>
            <w:szCs w:val="24"/>
            <w:u w:val="single"/>
          </w:rPr>
          <w:t>://</w:t>
        </w:r>
        <w:r w:rsidRPr="003D7952">
          <w:rPr>
            <w:rFonts w:ascii="Times New Roman" w:hAnsi="Times New Roman" w:cs="Times New Roman"/>
            <w:color w:val="0000FF"/>
            <w:sz w:val="24"/>
            <w:szCs w:val="24"/>
            <w:u w:val="single"/>
            <w:lang w:val="en-US"/>
          </w:rPr>
          <w:t>school</w:t>
        </w:r>
        <w:r w:rsidRPr="003D7952">
          <w:rPr>
            <w:rFonts w:ascii="Times New Roman" w:hAnsi="Times New Roman" w:cs="Times New Roman"/>
            <w:color w:val="0000FF"/>
            <w:sz w:val="24"/>
            <w:szCs w:val="24"/>
            <w:u w:val="single"/>
          </w:rPr>
          <w:t>-</w:t>
        </w:r>
        <w:r w:rsidRPr="003D7952">
          <w:rPr>
            <w:rFonts w:ascii="Times New Roman" w:hAnsi="Times New Roman" w:cs="Times New Roman"/>
            <w:color w:val="0000FF"/>
            <w:sz w:val="24"/>
            <w:szCs w:val="24"/>
            <w:u w:val="single"/>
            <w:lang w:val="en-US"/>
          </w:rPr>
          <w:t>collection</w:t>
        </w:r>
        <w:r w:rsidRPr="003D7952">
          <w:rPr>
            <w:rFonts w:ascii="Times New Roman" w:hAnsi="Times New Roman" w:cs="Times New Roman"/>
            <w:color w:val="0000FF"/>
            <w:sz w:val="24"/>
            <w:szCs w:val="24"/>
            <w:u w:val="single"/>
          </w:rPr>
          <w:t>.</w:t>
        </w:r>
        <w:proofErr w:type="spellStart"/>
        <w:r w:rsidRPr="003D7952">
          <w:rPr>
            <w:rFonts w:ascii="Times New Roman" w:hAnsi="Times New Roman" w:cs="Times New Roman"/>
            <w:color w:val="0000FF"/>
            <w:sz w:val="24"/>
            <w:szCs w:val="24"/>
            <w:u w:val="single"/>
            <w:lang w:val="en-US"/>
          </w:rPr>
          <w:t>edu</w:t>
        </w:r>
        <w:proofErr w:type="spellEnd"/>
        <w:r w:rsidRPr="003D7952">
          <w:rPr>
            <w:rFonts w:ascii="Times New Roman" w:hAnsi="Times New Roman" w:cs="Times New Roman"/>
            <w:color w:val="0000FF"/>
            <w:sz w:val="24"/>
            <w:szCs w:val="24"/>
            <w:u w:val="single"/>
          </w:rPr>
          <w:t>.</w:t>
        </w:r>
        <w:proofErr w:type="spellStart"/>
        <w:r w:rsidRPr="003D7952">
          <w:rPr>
            <w:rFonts w:ascii="Times New Roman" w:hAnsi="Times New Roman" w:cs="Times New Roman"/>
            <w:color w:val="0000FF"/>
            <w:sz w:val="24"/>
            <w:szCs w:val="24"/>
            <w:u w:val="single"/>
            <w:lang w:val="en-US"/>
          </w:rPr>
          <w:t>ru</w:t>
        </w:r>
        <w:proofErr w:type="spellEnd"/>
      </w:hyperlink>
      <w:r w:rsidRPr="003D7952">
        <w:rPr>
          <w:rFonts w:ascii="Times New Roman" w:hAnsi="Times New Roman" w:cs="Times New Roman"/>
          <w:sz w:val="24"/>
          <w:szCs w:val="24"/>
        </w:rPr>
        <w:t xml:space="preserve">  – единая коллекция цифровых образовательных ресурсов</w:t>
      </w:r>
    </w:p>
    <w:p w:rsidR="003D7952" w:rsidRPr="003D7952" w:rsidRDefault="003D7952" w:rsidP="003D795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7952">
        <w:rPr>
          <w:rFonts w:ascii="Times New Roman" w:hAnsi="Times New Roman" w:cs="Times New Roman"/>
          <w:sz w:val="24"/>
          <w:szCs w:val="24"/>
        </w:rPr>
        <w:t xml:space="preserve">      4.</w:t>
      </w:r>
      <w:hyperlink r:id="rId11" w:history="1">
        <w:r w:rsidRPr="003D7952">
          <w:rPr>
            <w:rFonts w:ascii="Times New Roman" w:hAnsi="Times New Roman" w:cs="Times New Roman"/>
            <w:color w:val="0000FF"/>
            <w:sz w:val="24"/>
            <w:szCs w:val="24"/>
            <w:u w:val="single"/>
          </w:rPr>
          <w:t>http://www.uroki.net/docmat.htm</w:t>
        </w:r>
      </w:hyperlink>
      <w:r w:rsidRPr="003D7952">
        <w:rPr>
          <w:rFonts w:ascii="Times New Roman" w:hAnsi="Times New Roman" w:cs="Times New Roman"/>
          <w:sz w:val="24"/>
          <w:szCs w:val="24"/>
        </w:rPr>
        <w:t xml:space="preserve"> - для учителя математики, алгебры и геометрии</w:t>
      </w:r>
    </w:p>
    <w:p w:rsidR="003D7952" w:rsidRPr="003D7952" w:rsidRDefault="003D7952" w:rsidP="003D795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7952">
        <w:rPr>
          <w:rFonts w:ascii="Times New Roman" w:hAnsi="Times New Roman" w:cs="Times New Roman"/>
          <w:sz w:val="24"/>
          <w:szCs w:val="24"/>
        </w:rPr>
        <w:t xml:space="preserve">      5.</w:t>
      </w:r>
      <w:hyperlink r:id="rId12" w:history="1">
        <w:r w:rsidRPr="003D7952">
          <w:rPr>
            <w:rFonts w:ascii="Times New Roman" w:hAnsi="Times New Roman" w:cs="Times New Roman"/>
            <w:bCs/>
            <w:sz w:val="24"/>
            <w:szCs w:val="24"/>
            <w:lang w:val="en-US"/>
          </w:rPr>
          <w:t>http</w:t>
        </w:r>
        <w:r w:rsidRPr="003D7952">
          <w:rPr>
            <w:rFonts w:ascii="Times New Roman" w:hAnsi="Times New Roman" w:cs="Times New Roman"/>
            <w:bCs/>
            <w:sz w:val="24"/>
            <w:szCs w:val="24"/>
          </w:rPr>
          <w:t>://</w:t>
        </w:r>
        <w:proofErr w:type="spellStart"/>
        <w:r w:rsidRPr="003D7952">
          <w:rPr>
            <w:rFonts w:ascii="Times New Roman" w:hAnsi="Times New Roman" w:cs="Times New Roman"/>
            <w:bCs/>
            <w:sz w:val="24"/>
            <w:szCs w:val="24"/>
            <w:lang w:val="en-US"/>
          </w:rPr>
          <w:t>refportal</w:t>
        </w:r>
        <w:proofErr w:type="spellEnd"/>
        <w:r w:rsidRPr="003D7952">
          <w:rPr>
            <w:rFonts w:ascii="Times New Roman" w:hAnsi="Times New Roman" w:cs="Times New Roman"/>
            <w:bCs/>
            <w:sz w:val="24"/>
            <w:szCs w:val="24"/>
          </w:rPr>
          <w:t>.</w:t>
        </w:r>
        <w:proofErr w:type="spellStart"/>
        <w:r w:rsidRPr="003D7952">
          <w:rPr>
            <w:rFonts w:ascii="Times New Roman" w:hAnsi="Times New Roman" w:cs="Times New Roman"/>
            <w:bCs/>
            <w:sz w:val="24"/>
            <w:szCs w:val="24"/>
            <w:lang w:val="en-US"/>
          </w:rPr>
          <w:t>ru</w:t>
        </w:r>
        <w:proofErr w:type="spellEnd"/>
        <w:r w:rsidRPr="003D7952">
          <w:rPr>
            <w:rFonts w:ascii="Times New Roman" w:hAnsi="Times New Roman" w:cs="Times New Roman"/>
            <w:bCs/>
            <w:sz w:val="24"/>
            <w:szCs w:val="24"/>
          </w:rPr>
          <w:t>/</w:t>
        </w:r>
        <w:proofErr w:type="spellStart"/>
        <w:r w:rsidRPr="003D7952">
          <w:rPr>
            <w:rFonts w:ascii="Times New Roman" w:hAnsi="Times New Roman" w:cs="Times New Roman"/>
            <w:bCs/>
            <w:sz w:val="24"/>
            <w:szCs w:val="24"/>
            <w:lang w:val="en-US"/>
          </w:rPr>
          <w:t>mathemaics</w:t>
        </w:r>
        <w:proofErr w:type="spellEnd"/>
        <w:r w:rsidRPr="003D7952">
          <w:rPr>
            <w:rFonts w:ascii="Times New Roman" w:hAnsi="Times New Roman" w:cs="Times New Roman"/>
            <w:bCs/>
            <w:sz w:val="24"/>
            <w:szCs w:val="24"/>
          </w:rPr>
          <w:t>/</w:t>
        </w:r>
      </w:hyperlink>
      <w:r w:rsidRPr="003D7952">
        <w:rPr>
          <w:rFonts w:ascii="Times New Roman" w:hAnsi="Times New Roman" w:cs="Times New Roman"/>
          <w:sz w:val="24"/>
          <w:szCs w:val="24"/>
        </w:rPr>
        <w:t xml:space="preserve"> Рефераты по математике</w:t>
      </w:r>
    </w:p>
    <w:p w:rsidR="003D7952" w:rsidRPr="003D7952" w:rsidRDefault="003D7952" w:rsidP="003D795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D7952">
        <w:rPr>
          <w:rFonts w:ascii="Times New Roman" w:hAnsi="Times New Roman" w:cs="Times New Roman"/>
          <w:sz w:val="24"/>
          <w:szCs w:val="24"/>
        </w:rPr>
        <w:t xml:space="preserve">       6.</w:t>
      </w:r>
      <w:hyperlink r:id="rId13" w:history="1">
        <w:r w:rsidRPr="003D7952">
          <w:rPr>
            <w:rFonts w:ascii="Times New Roman" w:hAnsi="Times New Roman" w:cs="Times New Roman"/>
            <w:bCs/>
            <w:sz w:val="24"/>
            <w:szCs w:val="24"/>
            <w:u w:val="single"/>
            <w:lang w:val="en-US"/>
          </w:rPr>
          <w:t>http</w:t>
        </w:r>
        <w:r w:rsidRPr="003D7952">
          <w:rPr>
            <w:rFonts w:ascii="Times New Roman" w:hAnsi="Times New Roman" w:cs="Times New Roman"/>
            <w:bCs/>
            <w:sz w:val="24"/>
            <w:szCs w:val="24"/>
            <w:u w:val="single"/>
          </w:rPr>
          <w:t>://</w:t>
        </w:r>
        <w:r w:rsidRPr="003D7952">
          <w:rPr>
            <w:rFonts w:ascii="Times New Roman" w:hAnsi="Times New Roman" w:cs="Times New Roman"/>
            <w:bCs/>
            <w:sz w:val="24"/>
            <w:szCs w:val="24"/>
            <w:u w:val="single"/>
            <w:lang w:val="en-US"/>
          </w:rPr>
          <w:t>www</w:t>
        </w:r>
        <w:r w:rsidRPr="003D7952">
          <w:rPr>
            <w:rFonts w:ascii="Times New Roman" w:hAnsi="Times New Roman" w:cs="Times New Roman"/>
            <w:bCs/>
            <w:sz w:val="24"/>
            <w:szCs w:val="24"/>
            <w:u w:val="single"/>
          </w:rPr>
          <w:t>.</w:t>
        </w:r>
        <w:r w:rsidRPr="003D7952">
          <w:rPr>
            <w:rFonts w:ascii="Times New Roman" w:hAnsi="Times New Roman" w:cs="Times New Roman"/>
            <w:bCs/>
            <w:sz w:val="24"/>
            <w:szCs w:val="24"/>
            <w:u w:val="single"/>
            <w:lang w:val="en-US"/>
          </w:rPr>
          <w:t>center</w:t>
        </w:r>
        <w:r w:rsidRPr="003D7952">
          <w:rPr>
            <w:rFonts w:ascii="Times New Roman" w:hAnsi="Times New Roman" w:cs="Times New Roman"/>
            <w:bCs/>
            <w:sz w:val="24"/>
            <w:szCs w:val="24"/>
            <w:u w:val="single"/>
          </w:rPr>
          <w:t>.</w:t>
        </w:r>
        <w:proofErr w:type="spellStart"/>
        <w:r w:rsidRPr="003D7952">
          <w:rPr>
            <w:rFonts w:ascii="Times New Roman" w:hAnsi="Times New Roman" w:cs="Times New Roman"/>
            <w:bCs/>
            <w:sz w:val="24"/>
            <w:szCs w:val="24"/>
            <w:u w:val="single"/>
            <w:lang w:val="en-US"/>
          </w:rPr>
          <w:t>fio</w:t>
        </w:r>
        <w:proofErr w:type="spellEnd"/>
        <w:r w:rsidRPr="003D7952">
          <w:rPr>
            <w:rFonts w:ascii="Times New Roman" w:hAnsi="Times New Roman" w:cs="Times New Roman"/>
            <w:bCs/>
            <w:sz w:val="24"/>
            <w:szCs w:val="24"/>
            <w:u w:val="single"/>
          </w:rPr>
          <w:t>.</w:t>
        </w:r>
        <w:proofErr w:type="spellStart"/>
        <w:r w:rsidRPr="003D7952">
          <w:rPr>
            <w:rFonts w:ascii="Times New Roman" w:hAnsi="Times New Roman" w:cs="Times New Roman"/>
            <w:bCs/>
            <w:sz w:val="24"/>
            <w:szCs w:val="24"/>
            <w:u w:val="single"/>
            <w:lang w:val="en-US"/>
          </w:rPr>
          <w:t>ru</w:t>
        </w:r>
        <w:proofErr w:type="spellEnd"/>
        <w:r w:rsidRPr="003D7952">
          <w:rPr>
            <w:rFonts w:ascii="Times New Roman" w:hAnsi="Times New Roman" w:cs="Times New Roman"/>
            <w:bCs/>
            <w:sz w:val="24"/>
            <w:szCs w:val="24"/>
            <w:u w:val="single"/>
          </w:rPr>
          <w:t>/</w:t>
        </w:r>
        <w:proofErr w:type="spellStart"/>
        <w:r w:rsidRPr="003D7952">
          <w:rPr>
            <w:rFonts w:ascii="Times New Roman" w:hAnsi="Times New Roman" w:cs="Times New Roman"/>
            <w:bCs/>
            <w:sz w:val="24"/>
            <w:szCs w:val="24"/>
            <w:u w:val="single"/>
            <w:lang w:val="en-US"/>
          </w:rPr>
          <w:t>som</w:t>
        </w:r>
        <w:proofErr w:type="spellEnd"/>
      </w:hyperlink>
      <w:r w:rsidRPr="003D7952">
        <w:rPr>
          <w:rFonts w:ascii="Times New Roman" w:hAnsi="Times New Roman" w:cs="Times New Roman"/>
          <w:sz w:val="24"/>
          <w:szCs w:val="24"/>
        </w:rPr>
        <w:t xml:space="preserve"> - методические рекомендации учителю-предметнику</w:t>
      </w:r>
    </w:p>
    <w:p w:rsidR="003D7952" w:rsidRPr="003D7952" w:rsidRDefault="003D7952" w:rsidP="003D795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D7952" w:rsidRPr="003D7952" w:rsidRDefault="003D7952" w:rsidP="003D7952">
      <w:pPr>
        <w:spacing w:after="0"/>
        <w:rPr>
          <w:rFonts w:ascii="Times New Roman" w:hAnsi="Times New Roman" w:cs="Times New Roman"/>
          <w:b/>
          <w:color w:val="000000"/>
          <w:spacing w:val="-10"/>
          <w:sz w:val="24"/>
          <w:szCs w:val="24"/>
        </w:rPr>
      </w:pPr>
    </w:p>
    <w:p w:rsidR="00770AD7" w:rsidRPr="003D7952" w:rsidRDefault="00770AD7" w:rsidP="009B63E8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70AD7" w:rsidRPr="003D7952" w:rsidRDefault="00770AD7" w:rsidP="009B63E8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70AD7" w:rsidRPr="003D7952" w:rsidRDefault="00770AD7" w:rsidP="009B63E8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D7952" w:rsidRPr="003D7952" w:rsidRDefault="003D7952" w:rsidP="009B63E8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70AD7" w:rsidRPr="003D7952" w:rsidRDefault="00770AD7" w:rsidP="009B63E8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70AD7" w:rsidRDefault="00770AD7" w:rsidP="009B63E8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70AD7" w:rsidRDefault="00770AD7" w:rsidP="00770AD7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013BB" w:rsidRDefault="000013BB" w:rsidP="00770AD7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013BB" w:rsidRDefault="000013BB" w:rsidP="00770AD7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013BB" w:rsidRDefault="000013BB" w:rsidP="00770AD7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013BB" w:rsidRDefault="000013BB" w:rsidP="00770AD7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013BB" w:rsidRDefault="000013BB" w:rsidP="00770AD7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013BB" w:rsidRDefault="000013BB" w:rsidP="00770AD7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013BB" w:rsidRDefault="000013BB" w:rsidP="00770AD7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013BB" w:rsidRDefault="000013BB" w:rsidP="00770AD7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013BB" w:rsidRDefault="000013BB" w:rsidP="00770AD7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013BB" w:rsidRDefault="000013BB" w:rsidP="00770AD7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013BB" w:rsidRDefault="000013BB" w:rsidP="00770AD7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013BB" w:rsidRDefault="000013BB" w:rsidP="00770AD7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013BB" w:rsidRDefault="000013BB" w:rsidP="00770AD7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013BB" w:rsidRDefault="000013BB" w:rsidP="00770AD7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013BB" w:rsidRDefault="000013BB" w:rsidP="00770AD7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013BB" w:rsidRDefault="000013BB" w:rsidP="00770AD7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069E5" w:rsidRPr="003D7952" w:rsidRDefault="001069E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D7952" w:rsidRPr="003D7952" w:rsidRDefault="003D795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3D7952" w:rsidRPr="003D7952" w:rsidSect="000013BB">
      <w:pgSz w:w="11906" w:h="16838"/>
      <w:pgMar w:top="567" w:right="850" w:bottom="709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662EC6"/>
    <w:multiLevelType w:val="hybridMultilevel"/>
    <w:tmpl w:val="17F68B82"/>
    <w:lvl w:ilvl="0" w:tplc="04190001">
      <w:start w:val="1"/>
      <w:numFmt w:val="bullet"/>
      <w:lvlText w:val=""/>
      <w:lvlJc w:val="left"/>
      <w:pPr>
        <w:ind w:left="142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5" w:hanging="360"/>
      </w:pPr>
      <w:rPr>
        <w:rFonts w:ascii="Wingdings" w:hAnsi="Wingdings" w:hint="default"/>
      </w:rPr>
    </w:lvl>
  </w:abstractNum>
  <w:abstractNum w:abstractNumId="1">
    <w:nsid w:val="17595ABB"/>
    <w:multiLevelType w:val="hybridMultilevel"/>
    <w:tmpl w:val="ED96369A"/>
    <w:lvl w:ilvl="0" w:tplc="04190001">
      <w:start w:val="1"/>
      <w:numFmt w:val="bullet"/>
      <w:lvlText w:val=""/>
      <w:lvlJc w:val="left"/>
      <w:pPr>
        <w:ind w:left="15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5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3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7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4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913" w:hanging="360"/>
      </w:pPr>
      <w:rPr>
        <w:rFonts w:ascii="Wingdings" w:hAnsi="Wingdings" w:hint="default"/>
      </w:rPr>
    </w:lvl>
  </w:abstractNum>
  <w:abstractNum w:abstractNumId="2">
    <w:nsid w:val="2100440D"/>
    <w:multiLevelType w:val="hybridMultilevel"/>
    <w:tmpl w:val="B2921CB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2332EC2"/>
    <w:multiLevelType w:val="hybridMultilevel"/>
    <w:tmpl w:val="0A4662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AF23225"/>
    <w:multiLevelType w:val="hybridMultilevel"/>
    <w:tmpl w:val="91668D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7D22220"/>
    <w:multiLevelType w:val="hybridMultilevel"/>
    <w:tmpl w:val="B78277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AD17195"/>
    <w:multiLevelType w:val="hybridMultilevel"/>
    <w:tmpl w:val="7A7C888A"/>
    <w:lvl w:ilvl="0" w:tplc="3322232A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E276F77"/>
    <w:multiLevelType w:val="hybridMultilevel"/>
    <w:tmpl w:val="D568A418"/>
    <w:lvl w:ilvl="0" w:tplc="04190001">
      <w:start w:val="1"/>
      <w:numFmt w:val="bullet"/>
      <w:lvlText w:val=""/>
      <w:lvlJc w:val="left"/>
      <w:pPr>
        <w:ind w:left="142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5" w:hanging="360"/>
      </w:pPr>
      <w:rPr>
        <w:rFonts w:ascii="Wingdings" w:hAnsi="Wingdings" w:hint="default"/>
      </w:rPr>
    </w:lvl>
  </w:abstractNum>
  <w:abstractNum w:abstractNumId="8">
    <w:nsid w:val="4E2B1CAF"/>
    <w:multiLevelType w:val="hybridMultilevel"/>
    <w:tmpl w:val="8218769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7"/>
  </w:num>
  <w:num w:numId="4">
    <w:abstractNumId w:val="8"/>
  </w:num>
  <w:num w:numId="5">
    <w:abstractNumId w:val="2"/>
  </w:num>
  <w:num w:numId="6">
    <w:abstractNumId w:val="5"/>
  </w:num>
  <w:num w:numId="7">
    <w:abstractNumId w:val="4"/>
  </w:num>
  <w:num w:numId="8">
    <w:abstractNumId w:val="3"/>
  </w:num>
  <w:num w:numId="9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CD2034"/>
    <w:rsid w:val="000013BB"/>
    <w:rsid w:val="00073D44"/>
    <w:rsid w:val="0008358E"/>
    <w:rsid w:val="000D7B20"/>
    <w:rsid w:val="000E7E7B"/>
    <w:rsid w:val="000F2B65"/>
    <w:rsid w:val="001069E5"/>
    <w:rsid w:val="00110677"/>
    <w:rsid w:val="00117DBA"/>
    <w:rsid w:val="00170938"/>
    <w:rsid w:val="00176E58"/>
    <w:rsid w:val="001A6095"/>
    <w:rsid w:val="00237E7D"/>
    <w:rsid w:val="00306330"/>
    <w:rsid w:val="003D7952"/>
    <w:rsid w:val="0040651F"/>
    <w:rsid w:val="004212EF"/>
    <w:rsid w:val="00445F89"/>
    <w:rsid w:val="00494428"/>
    <w:rsid w:val="004C2429"/>
    <w:rsid w:val="005D751B"/>
    <w:rsid w:val="006B64B4"/>
    <w:rsid w:val="00770AD7"/>
    <w:rsid w:val="00784F7A"/>
    <w:rsid w:val="00797169"/>
    <w:rsid w:val="008019EC"/>
    <w:rsid w:val="00833CC7"/>
    <w:rsid w:val="008567A5"/>
    <w:rsid w:val="00864076"/>
    <w:rsid w:val="008B038E"/>
    <w:rsid w:val="008C2034"/>
    <w:rsid w:val="008E5F6E"/>
    <w:rsid w:val="00941DCE"/>
    <w:rsid w:val="00946592"/>
    <w:rsid w:val="00986020"/>
    <w:rsid w:val="00993E72"/>
    <w:rsid w:val="009B63E8"/>
    <w:rsid w:val="009E58B0"/>
    <w:rsid w:val="00A4595E"/>
    <w:rsid w:val="00A51AD1"/>
    <w:rsid w:val="00A80074"/>
    <w:rsid w:val="00A813B3"/>
    <w:rsid w:val="00AD55EC"/>
    <w:rsid w:val="00AF47E9"/>
    <w:rsid w:val="00C00DA8"/>
    <w:rsid w:val="00C43557"/>
    <w:rsid w:val="00C5044C"/>
    <w:rsid w:val="00C62A4D"/>
    <w:rsid w:val="00C66C22"/>
    <w:rsid w:val="00CA21AF"/>
    <w:rsid w:val="00CD2034"/>
    <w:rsid w:val="00D30473"/>
    <w:rsid w:val="00DB4A88"/>
    <w:rsid w:val="00DC5FBE"/>
    <w:rsid w:val="00E02545"/>
    <w:rsid w:val="00E07A09"/>
    <w:rsid w:val="00E523A3"/>
    <w:rsid w:val="00E56600"/>
    <w:rsid w:val="00EC5F30"/>
    <w:rsid w:val="00F44593"/>
    <w:rsid w:val="00FB51D3"/>
    <w:rsid w:val="00FD2D6D"/>
    <w:rsid w:val="00FF54BC"/>
    <w:rsid w:val="00FF7D5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B64B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80074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8C203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8C2034"/>
    <w:rPr>
      <w:rFonts w:ascii="Tahoma" w:hAnsi="Tahoma" w:cs="Tahoma"/>
      <w:sz w:val="16"/>
      <w:szCs w:val="16"/>
    </w:rPr>
  </w:style>
  <w:style w:type="character" w:styleId="a6">
    <w:name w:val="Hyperlink"/>
    <w:basedOn w:val="a0"/>
    <w:uiPriority w:val="99"/>
    <w:unhideWhenUsed/>
    <w:rsid w:val="00941DCE"/>
    <w:rPr>
      <w:color w:val="0000FF" w:themeColor="hyperlink"/>
      <w:u w:val="single"/>
    </w:rPr>
  </w:style>
  <w:style w:type="character" w:styleId="a7">
    <w:name w:val="Strong"/>
    <w:basedOn w:val="a0"/>
    <w:qFormat/>
    <w:rsid w:val="003D7952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80074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edu.ru/" TargetMode="External"/><Relationship Id="rId13" Type="http://schemas.openxmlformats.org/officeDocument/2006/relationships/hyperlink" Target="http://www.center.fio.ru/som" TargetMode="Externa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hyperlink" Target="http://refportal.ru/mathemaics/" TargetMode="External"/><Relationship Id="rId2" Type="http://schemas.openxmlformats.org/officeDocument/2006/relationships/numbering" Target="numbering.xml"/><Relationship Id="rId16" Type="http://schemas.microsoft.com/office/2007/relationships/stylesWithEffects" Target="stylesWithEffects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hyperlink" Target="http://www.uroki.net/docmat.htm" TargetMode="External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hyperlink" Target="http://school-collection.edu.ru" TargetMode="External"/><Relationship Id="rId4" Type="http://schemas.openxmlformats.org/officeDocument/2006/relationships/settings" Target="settings.xml"/><Relationship Id="rId9" Type="http://schemas.openxmlformats.org/officeDocument/2006/relationships/hyperlink" Target="http://www.school.edu.ru/" TargetMode="Externa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D15D54A-11DA-4700-943F-5A8B8767D4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8</TotalTime>
  <Pages>25</Pages>
  <Words>7674</Words>
  <Characters>43743</Characters>
  <Application>Microsoft Office Word</Application>
  <DocSecurity>0</DocSecurity>
  <Lines>364</Lines>
  <Paragraphs>10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13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юзер</dc:creator>
  <cp:lastModifiedBy>Admin</cp:lastModifiedBy>
  <cp:revision>37</cp:revision>
  <cp:lastPrinted>2007-12-31T21:12:00Z</cp:lastPrinted>
  <dcterms:created xsi:type="dcterms:W3CDTF">2014-08-26T11:14:00Z</dcterms:created>
  <dcterms:modified xsi:type="dcterms:W3CDTF">2007-12-31T21:13:00Z</dcterms:modified>
</cp:coreProperties>
</file>